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png" ContentType="image/png"/>
  <Default Extension="wmf" ContentType="image/x-wmf"/>
  <Default Extension="bin" ContentType="application/vnd.openxmlformats-officedocument.oleObject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2015-2016学年度???学校11月月考卷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试卷副标题</w:t>
      </w:r>
    </w:p>
    <w:p w:rsidR="004D42A0" w:rsidRDefault="0063100E" w:rsidP="009C38D0">
      <w:pPr>
        <w:jc w:val="center"/>
      </w:pPr>
      <w:r>
        <w:rPr>
          <w:rFonts w:hint="eastAsia"/>
        </w:rPr>
        <w:t>考试范围：xxx；考试时间：100分钟；命题人：xxx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（题型注释）</w:t>
            </w:r>
          </w:p>
        </w:tc>
      </w:tr>
    </w:tbl>
    <w:p w:rsidR="00CE3B35" w:rsidRPr="00A4287D" w:rsidRDefault="00051D04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1．</w:t>
      </w:r>
      <w:r w:rsidR="00CE3B35" w:rsidRPr="00A4287D">
        <w:rPr>
          <w:rFonts w:ascii="宋体" w:hAnsi="宋体" w:hint="eastAsia"/>
          <w:szCs w:val="24"/>
        </w:rPr>
        <w:t>已知函数</w:t>
      </w:r>
      <w:r w:rsidR="00A4287D" w:rsidRPr="00A4287D">
        <w:rPr>
          <w:rFonts w:ascii="宋体" w:hAnsi="宋体" w:hint="eastAsia"/>
          <w:szCs w:val="24"/>
        </w:rPr>
        <w:t xml:space="preserve"> </w:t>
      </w:r>
      <w:r w:rsidR="00CE3B35" w:rsidRPr="00A4287D">
        <w:rPr>
          <w:rFonts w:ascii="宋体" w:hAnsi="宋体"/>
          <w:position w:val="-14"/>
        </w:rPr>
        <w:object w:dxaOrig="2500" w:dyaOrig="400">
          <v:shape id="_x00005a2a0bd0-c458-470c-847b-9a759a697b17_i1090" type="#_x00005a2a0bd0-c458-470c-847b-9a759a697b17_t75" alt="e卷通组卷系统 www.zujuan.com" style="width:125.25pt;height:20.25pt" o:ole="">
            <v:imagedata r:id="rId5a2a0bd0-c458-470c-847b-9a759a697b17114" o:title=""/>
          </v:shape>
          <o:OLEObject Type="Embed" ProgID="Equation.DSMT4" ShapeID="_x00005a2a0bd0-c458-470c-847b-9a759a697b17_i1090" DrawAspect="Content" ObjectID="_1508681845" r:id="rId5a2a0bd0-c458-470c-847b-9a759a697b17115"/>
        </w:object>
      </w:r>
      <w:r w:rsidR="00A4287D" w:rsidRPr="00A4287D">
        <w:rPr>
          <w:rFonts w:ascii="宋体" w:hAnsi="宋体" w:hint="eastAsia"/>
          <w:szCs w:val="24"/>
        </w:rPr>
        <w:t xml:space="preserve"> </w:t>
      </w:r>
      <w:r w:rsidR="00CE3B35" w:rsidRPr="00A4287D">
        <w:rPr>
          <w:rFonts w:ascii="宋体" w:hAnsi="宋体" w:hint="eastAsia"/>
          <w:szCs w:val="24"/>
        </w:rPr>
        <w:t>在区间</w:t>
      </w:r>
      <w:r w:rsidR="00A4287D" w:rsidRPr="00A4287D">
        <w:rPr>
          <w:rFonts w:ascii="宋体" w:hAnsi="宋体" w:hint="eastAsia"/>
          <w:szCs w:val="24"/>
        </w:rPr>
        <w:t xml:space="preserve"> </w:t>
      </w:r>
      <w:r w:rsidR="00CE3B35" w:rsidRPr="00A4287D">
        <w:rPr>
          <w:rFonts w:ascii="宋体" w:hAnsi="宋体"/>
          <w:position w:val="-14"/>
        </w:rPr>
        <w:object w:dxaOrig="760" w:dyaOrig="400">
          <v:shape id="_x00005a2a0bd0-c458-470c-847b-9a759a697b17_i1091" type="#_x00005a2a0bd0-c458-470c-847b-9a759a697b17_t75" alt="e卷通组卷系统 www.zujuan.com" style="width:38.25pt;height:20.25pt" o:ole="">
            <v:imagedata r:id="rId5a2a0bd0-c458-470c-847b-9a759a697b17116" o:title=""/>
          </v:shape>
          <o:OLEObject Type="Embed" ProgID="Equation.DSMT4" ShapeID="_x00005a2a0bd0-c458-470c-847b-9a759a697b17_i1091" DrawAspect="Content" ObjectID="_1508681846" r:id="rId5a2a0bd0-c458-470c-847b-9a759a697b17117"/>
        </w:object>
      </w:r>
      <w:r w:rsidR="00A4287D" w:rsidRPr="00A4287D">
        <w:rPr>
          <w:rFonts w:ascii="宋体" w:hAnsi="宋体" w:hint="eastAsia"/>
          <w:szCs w:val="24"/>
        </w:rPr>
        <w:t xml:space="preserve"> </w:t>
      </w:r>
      <w:r w:rsidR="00CE3B35" w:rsidRPr="00A4287D">
        <w:rPr>
          <w:rFonts w:ascii="宋体" w:hAnsi="宋体" w:hint="eastAsia"/>
          <w:szCs w:val="24"/>
        </w:rPr>
        <w:t>上是减函数，则实数</w:t>
      </w:r>
      <w:r w:rsidR="00CE3B35" w:rsidRPr="00A4287D">
        <w:rPr>
          <w:rFonts w:ascii="宋体" w:hAnsi="宋体"/>
          <w:szCs w:val="24"/>
        </w:rPr>
        <w:object w:dxaOrig="200" w:dyaOrig="220">
          <v:shape id="_x00005a2a0bd0-c458-470c-847b-9a759a697b17_i1092" type="#_x00005a2a0bd0-c458-470c-847b-9a759a697b17_t75" alt="e卷通组卷系统 www.zujuan.com" style="width:9.75pt;height:11.25pt" o:ole="">
            <v:imagedata r:id="rId5a2a0bd0-c458-470c-847b-9a759a697b17118" o:title=""/>
          </v:shape>
          <o:OLEObject Type="Embed" ProgID="Equation.DSMT4" ShapeID="_x00005a2a0bd0-c458-470c-847b-9a759a697b17_i1092" DrawAspect="Content" ObjectID="_1508681847" r:id="rId5a2a0bd0-c458-470c-847b-9a759a697b17119"/>
        </w:object>
      </w:r>
      <w:r w:rsidR="00CE3B35" w:rsidRPr="00A4287D">
        <w:rPr>
          <w:rFonts w:ascii="宋体" w:hAnsi="宋体" w:hint="eastAsia"/>
          <w:szCs w:val="24"/>
        </w:rPr>
        <w:t>的取值范围是（</w:t>
      </w:r>
      <w:r w:rsidR="00A4287D" w:rsidRPr="00A4287D">
        <w:rPr>
          <w:rFonts w:ascii="宋体" w:hAnsi="宋体" w:hint="eastAsia"/>
          <w:szCs w:val="24"/>
        </w:rPr>
        <w:t xml:space="preserve">    </w:t>
      </w:r>
      <w:r w:rsidR="00CE3B35" w:rsidRPr="00A4287D">
        <w:rPr>
          <w:rFonts w:ascii="宋体" w:hAnsi="宋体" w:hint="eastAsia"/>
          <w:szCs w:val="24"/>
        </w:rPr>
        <w:t>）</w:t>
      </w:r>
    </w:p>
    <w:p w:rsidR="00CE3B35" w:rsidRPr="00A4287D" w:rsidRDefault="00CE3B35" w:rsidP="00A4287D">
      <w:r w:rsidRPr="00A4287D">
        <w:rPr>
          <w:rFonts w:ascii="宋体" w:hAnsi="宋体" w:hint="eastAsia"/>
          <w:szCs w:val="28"/>
        </w:rPr>
        <w:t>A</w:t>
      </w:r>
      <w:hyperlink r:id="rId5a2a0bd0-c458-470c-847b-9a759a697b17120" w:history="1"/>
      <w:r w:rsidR="00A4287D" w:rsidRPr="00A4287D">
        <w:rPr>
          <w:rFonts w:ascii="宋体" w:hAnsi="宋体" w:hint="eastAsia"/>
          <w:szCs w:val="28"/>
        </w:rPr>
        <w:t xml:space="preserve">  </w:t>
      </w:r>
      <w:r w:rsidRPr="00A4287D">
        <w:rPr>
          <w:rFonts w:ascii="宋体" w:hAnsi="宋体" w:cs="宋体" w:hint="eastAsia"/>
          <w:szCs w:val="28"/>
        </w:rPr>
        <w:object w:dxaOrig="680" w:dyaOrig="279">
          <v:shape id="_x00005a2a0bd0-c458-470c-847b-9a759a697b17_i1095" type="#_x00005a2a0bd0-c458-470c-847b-9a759a697b17_t75" alt="e卷通组卷系统 www.zujuan.com" style="width:33.75pt;height:14.25pt" o:ole="">
            <v:imagedata r:id="rId5a2a0bd0-c458-470c-847b-9a759a697b17121" o:title=""/>
          </v:shape>
          <o:OLEObject Type="Embed" ProgID="Equation.DSMT4" ShapeID="_x00005a2a0bd0-c458-470c-847b-9a759a697b17_i1095" DrawAspect="Content" ObjectID="_1508681848" r:id="rId5a2a0bd0-c458-470c-847b-9a759a697b17122"/>
        </w:object>
      </w:r>
      <w:r w:rsidR="00A4287D" w:rsidRPr="00A4287D">
        <w:rPr>
          <w:rFonts w:ascii="宋体" w:hAnsi="宋体" w:hint="eastAsia"/>
          <w:szCs w:val="28"/>
        </w:rPr>
        <w:t xml:space="preserve">   </w:t>
      </w:r>
      <w:r w:rsidRPr="00A4287D">
        <w:rPr>
          <w:rFonts w:ascii="宋体" w:hAnsi="宋体" w:hint="eastAsia"/>
          <w:szCs w:val="28"/>
        </w:rPr>
        <w:t>B</w:t>
      </w:r>
      <w:hyperlink r:id="rId5a2a0bd0-c458-470c-847b-9a759a697b17123" w:history="1"/>
      <w:r w:rsidR="00A4287D" w:rsidRPr="00A4287D">
        <w:rPr>
          <w:rFonts w:ascii="宋体" w:hAnsi="宋体" w:hint="eastAsia"/>
          <w:szCs w:val="28"/>
        </w:rPr>
        <w:t xml:space="preserve">  </w:t>
      </w:r>
      <w:r w:rsidRPr="00A4287D">
        <w:rPr>
          <w:rFonts w:ascii="宋体" w:hAnsi="宋体" w:cs="宋体" w:hint="eastAsia"/>
          <w:szCs w:val="28"/>
        </w:rPr>
        <w:object w:dxaOrig="680" w:dyaOrig="279">
          <v:shape id="_x00005a2a0bd0-c458-470c-847b-9a759a697b17_i1098" type="#_x00005a2a0bd0-c458-470c-847b-9a759a697b17_t75" alt="e卷通组卷系统 www.zujuan.com" style="width:33.75pt;height:14.25pt" o:ole="">
            <v:imagedata r:id="rId5a2a0bd0-c458-470c-847b-9a759a697b17124" o:title=""/>
          </v:shape>
          <o:OLEObject Type="Embed" ProgID="Equation.DSMT4" ShapeID="_x00005a2a0bd0-c458-470c-847b-9a759a697b17_i1098" DrawAspect="Content" ObjectID="_1508681849" r:id="rId5a2a0bd0-c458-470c-847b-9a759a697b17125"/>
        </w:object>
      </w:r>
      <w:r w:rsidR="00A4287D" w:rsidRPr="00A4287D">
        <w:rPr>
          <w:rFonts w:ascii="宋体" w:hAnsi="宋体" w:hint="eastAsia"/>
          <w:szCs w:val="28"/>
        </w:rPr>
        <w:t xml:space="preserve">   </w:t>
      </w:r>
      <w:r w:rsidRPr="00A4287D">
        <w:rPr>
          <w:rFonts w:ascii="宋体" w:hAnsi="宋体" w:hint="eastAsia"/>
          <w:szCs w:val="28"/>
        </w:rPr>
        <w:t>C</w:t>
      </w:r>
      <w:hyperlink r:id="rId5a2a0bd0-c458-470c-847b-9a759a697b17126" w:history="1"/>
      <w:r w:rsidR="00A4287D" w:rsidRPr="00A4287D">
        <w:rPr>
          <w:rFonts w:ascii="宋体" w:hAnsi="宋体" w:hint="eastAsia"/>
          <w:szCs w:val="28"/>
        </w:rPr>
        <w:t xml:space="preserve">  </w:t>
      </w:r>
      <w:r w:rsidRPr="00A4287D">
        <w:rPr>
          <w:rFonts w:ascii="宋体" w:hAnsi="宋体" w:cs="宋体" w:hint="eastAsia"/>
          <w:szCs w:val="28"/>
        </w:rPr>
        <w:object w:dxaOrig="540" w:dyaOrig="279">
          <v:shape id="_x00005a2a0bd0-c458-470c-847b-9a759a697b17_i1101" type="#_x00005a2a0bd0-c458-470c-847b-9a759a697b17_t75" alt="e卷通组卷系统 www.zujuan.com" style="width:27pt;height:14.25pt" o:ole="">
            <v:imagedata r:id="rId5a2a0bd0-c458-470c-847b-9a759a697b17127" o:title=""/>
          </v:shape>
          <o:OLEObject Type="Embed" ProgID="Equation.DSMT4" ShapeID="_x00005a2a0bd0-c458-470c-847b-9a759a697b17_i1101" DrawAspect="Content" ObjectID="_1508681850" r:id="rId5a2a0bd0-c458-470c-847b-9a759a697b17128"/>
        </w:object>
      </w:r>
      <w:r w:rsidR="00A4287D" w:rsidRPr="00A4287D">
        <w:rPr>
          <w:rFonts w:ascii="宋体" w:hAnsi="宋体" w:hint="eastAsia"/>
          <w:szCs w:val="28"/>
        </w:rPr>
        <w:t xml:space="preserve">   </w:t>
      </w:r>
      <w:r w:rsidRPr="00A4287D">
        <w:rPr>
          <w:rFonts w:ascii="宋体" w:hAnsi="宋体" w:hint="eastAsia"/>
          <w:szCs w:val="28"/>
        </w:rPr>
        <w:t>D</w:t>
      </w:r>
      <w:hyperlink r:id="rId5a2a0bd0-c458-470c-847b-9a759a697b17129" w:history="1"/>
      <w:r w:rsidR="00A4287D" w:rsidRPr="00A4287D">
        <w:rPr>
          <w:rFonts w:ascii="宋体" w:hAnsi="宋体" w:hint="eastAsia"/>
          <w:szCs w:val="28"/>
        </w:rPr>
        <w:t xml:space="preserve">  </w:t>
      </w:r>
      <w:r w:rsidRPr="00A4287D">
        <w:rPr>
          <w:rFonts w:ascii="宋体" w:hAnsi="宋体" w:cs="宋体" w:hint="eastAsia"/>
          <w:szCs w:val="28"/>
        </w:rPr>
        <w:object w:dxaOrig="540" w:dyaOrig="279">
          <v:shape id="_x00005a2a0bd0-c458-470c-847b-9a759a697b17_i1104" type="#_x00005a2a0bd0-c458-470c-847b-9a759a697b17_t75" alt="e卷通组卷系统 www.zujuan.com" style="width:27pt;height:14.25pt" o:ole="">
            <v:imagedata r:id="rId5a2a0bd0-c458-470c-847b-9a759a697b17130" o:title=""/>
          </v:shape>
          <o:OLEObject Type="Embed" ProgID="Equation.DSMT4" ShapeID="_x00005a2a0bd0-c458-470c-847b-9a759a697b17_i1104" DrawAspect="Content" ObjectID="_1508681851" r:id="rId5a2a0bd0-c458-470c-847b-9a759a697b17131"/>
        </w:objec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2．</w:t>
      </w:r>
      <w:r w:rsidR="00D407E7" w:rsidRPr="002E0359">
        <w:rPr>
          <w:rFonts w:ascii="宋体" w:hAnsi="宋体" w:hint="eastAsia"/>
        </w:rPr>
        <w:t>圆</w:t>
      </w:r>
      <w:r w:rsidR="00D407E7" w:rsidRPr="002E0359">
        <w:rPr>
          <w:rFonts w:ascii="宋体" w:hAnsi="宋体" w:hint="eastAsia"/>
          <w:position w:val="-10"/>
        </w:rPr>
        <w:object w:dxaOrig="2349" w:dyaOrig="361">
          <v:shape id="_x0000f606f018-5f06-4a0e-819d-a1e9927c3f8d_i1101" type="#_x0000f606f018-5f06-4a0e-819d-a1e9927c3f8d_t75" alt="e卷通组卷系统 www.zujuan.com" style="width:117pt;height:18pt;mso-position-horizontal-relative:page;mso-position-vertical-relative:page" o:ole="">
            <v:imagedata r:id="rIdf606f018-5f06-4a0e-819d-a1e9927c3f8d127" o:title=""/>
          </v:shape>
          <o:OLEObject Type="Embed" ProgID="Equation.3" ShapeID="_x0000f606f018-5f06-4a0e-819d-a1e9927c3f8d_i1101" DrawAspect="Content" ObjectID="_1508681515" r:id="rIdf606f018-5f06-4a0e-819d-a1e9927c3f8d128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关于直线</w:t>
      </w:r>
      <w:r w:rsidR="00D407E7" w:rsidRPr="002E0359">
        <w:rPr>
          <w:rFonts w:ascii="宋体" w:hAnsi="宋体" w:hint="eastAsia"/>
          <w:position w:val="-10"/>
        </w:rPr>
        <w:object w:dxaOrig="905" w:dyaOrig="321">
          <v:shape id="图片 337" o:spid="_x0000f606f018-5f06-4a0e-819d-a1e9927c3f8d_i1102" type="#_x0000f606f018-5f06-4a0e-819d-a1e9927c3f8d_t75" alt="e卷通组卷系统 www.zujuan.com" style="width:45pt;height:15.75pt;mso-position-horizontal-relative:page;mso-position-vertical-relative:page" o:ole="">
            <v:imagedata r:id="rIdf606f018-5f06-4a0e-819d-a1e9927c3f8d129" o:title=""/>
          </v:shape>
          <o:OLEObject Type="Embed" ProgID="Equation.3" ShapeID="图片 337" DrawAspect="Content" ObjectID="_1508681516" r:id="rIdf606f018-5f06-4a0e-819d-a1e9927c3f8d130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对称的圆</w:t>
      </w:r>
      <w:r w:rsidR="00D407E7" w:rsidRPr="002E0359">
        <w:rPr>
          <w:rFonts w:ascii="宋体" w:hAnsi="宋体" w:hint="eastAsia"/>
          <w:position w:val="-12"/>
        </w:rPr>
        <w:pict>
          <v:shape id="图片 26" o:spid="_x0000f606f018-5f06-4a0e-819d-a1e9927c3f8d_i1103" type="#_x0000f606f018-5f06-4a0e-819d-a1e9927c3f8d_t75" alt="e卷通组卷系统 www.zujuan.com" style="width:15pt;height:18pt;mso-position-horizontal-relative:page;mso-position-vertical-relative:page">
            <v:imagedata r:id="rIdf606f018-5f06-4a0e-819d-a1e9927c3f8d131" o:title=""/>
          </v:shape>
        </w:pict>
      </w:r>
      <w:r w:rsidR="00D407E7" w:rsidRPr="002E0359">
        <w:rPr>
          <w:rFonts w:ascii="宋体" w:hAnsi="宋体" w:hint="eastAsia"/>
        </w:rPr>
        <w:t>的方程为</w:t>
      </w:r>
      <w:r w:rsidR="002E0359" w:rsidRPr="002E0359">
        <w:rPr>
          <w:rFonts w:ascii="宋体" w:hAnsi="宋体" w:hint="eastAsia"/>
        </w:rPr>
        <w:t>（    ）</w:t>
      </w:r>
    </w:p>
    <w:p w:rsidR="002E0359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04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2" o:title=""/>
          </v:shape>
          <o:OLEObject Type="Embed" ProgID="Equation.3" ShapeID="_x0000f606f018-5f06-4a0e-819d-a1e9927c3f8d_i1104" DrawAspect="Content" ObjectID="_1508681517" r:id="rIdf606f018-5f06-4a0e-819d-a1e9927c3f8d133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  </w:t>
      </w:r>
    </w:p>
    <w:p w:rsidR="00D407E7" w:rsidRPr="002E0359" w:rsidRDefault="00D407E7" w:rsidP="002E0359">
      <w:r w:rsidRPr="002E0359">
        <w:rPr>
          <w:rFonts w:ascii="宋体" w:hAnsi="宋体" w:hint="eastAsia"/>
        </w:rPr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05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4" o:title=""/>
          </v:shape>
          <o:OLEObject Type="Embed" ProgID="Equation.3" ShapeID="_x0000f606f018-5f06-4a0e-819d-a1e9927c3f8d_i1105" DrawAspect="Content" ObjectID="_1508681518" r:id="rIdf606f018-5f06-4a0e-819d-a1e9927c3f8d135">
            <o:FieldCodes>\* MERGEFORMAT</o:FieldCodes>
          </o:OLEObject>
        </w:object>
      </w:r>
    </w:p>
    <w:p w:rsidR="002E0359" w:rsidRPr="002E0359" w:rsidRDefault="00D407E7" w:rsidP="002E0359"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06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6" o:title=""/>
          </v:shape>
          <o:OLEObject Type="Embed" ProgID="Equation.3" ShapeID="_x0000f606f018-5f06-4a0e-819d-a1e9927c3f8d_i1106" DrawAspect="Content" ObjectID="_1508681519" r:id="rIdf606f018-5f06-4a0e-819d-a1e9927c3f8d137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</w:t>
      </w:r>
    </w:p>
    <w:p w:rsidR="00D407E7" w:rsidRPr="002E0359" w:rsidRDefault="00D407E7" w:rsidP="002E0359"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07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2" o:title=""/>
          </v:shape>
          <o:OLEObject Type="Embed" ProgID="Equation.3" ShapeID="_x0000f606f018-5f06-4a0e-819d-a1e9927c3f8d_i1107" DrawAspect="Content" ObjectID="_1508681520" r:id="rIdf606f018-5f06-4a0e-819d-a1e9927c3f8d138">
            <o:FieldCodes>\* MERGEFORMAT</o:FieldCodes>
          </o:OLEObject>
        </w:object>
      </w:r>
      <w:r w:rsidRPr="002E0359">
        <w:rPr>
          <w:rFonts w:ascii="宋体" w:hAnsi="宋体" w:hint="eastAsia"/>
        </w:rPr>
        <w:t>或</w:t>
      </w:r>
      <w:r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08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4" o:title=""/>
          </v:shape>
          <o:OLEObject Type="Embed" ProgID="Equation.3" ShapeID="_x0000f606f018-5f06-4a0e-819d-a1e9927c3f8d_i1108" DrawAspect="Content" ObjectID="_1508681521" r:id="rIdf606f018-5f06-4a0e-819d-a1e9927c3f8d139">
            <o:FieldCodes>\* MERGEFORMAT</o:FieldCodes>
          </o:OLEObject>
        </w:objec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3．</w:t>
      </w:r>
      <w:r w:rsidR="00D407E7" w:rsidRPr="002E0359">
        <w:rPr>
          <w:rFonts w:ascii="宋体" w:hAnsi="宋体" w:hint="eastAsia"/>
        </w:rPr>
        <w:t>已知实数</w:t>
      </w:r>
      <w:r w:rsidR="00D407E7" w:rsidRPr="002E0359">
        <w:rPr>
          <w:rFonts w:ascii="宋体" w:hAnsi="宋体" w:hint="eastAsia"/>
          <w:position w:val="-10"/>
        </w:rPr>
        <w:object w:dxaOrig="426" w:dyaOrig="264">
          <v:shape id="图片 176" o:spid="_x0000f606f018-5f06-4a0e-819d-a1e9927c3f8d_i1088" type="#_x0000f606f018-5f06-4a0e-819d-a1e9927c3f8d_t75" alt="e卷通组卷系统 www.zujuan.com" style="width:21pt;height:12.75pt;mso-position-horizontal-relative:page;mso-position-vertical-relative:page" o:ole="">
            <v:imagedata r:id="rIdf606f018-5f06-4a0e-819d-a1e9927c3f8d103" o:title=""/>
          </v:shape>
          <o:OLEObject Type="Embed" ProgID="Equation.3" ShapeID="图片 176" DrawAspect="Content" ObjectID="_1508681502" r:id="rIdf606f018-5f06-4a0e-819d-a1e9927c3f8d104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满足区域</w:t>
      </w:r>
      <w:r w:rsidR="00D407E7" w:rsidRPr="002E0359">
        <w:rPr>
          <w:rFonts w:ascii="宋体" w:hAnsi="宋体" w:hint="eastAsia"/>
          <w:position w:val="-50"/>
        </w:rPr>
        <w:object w:dxaOrig="1489" w:dyaOrig="1127">
          <v:shape id="图片 177" o:spid="_x0000f606f018-5f06-4a0e-819d-a1e9927c3f8d_i1089" type="#_x0000f606f018-5f06-4a0e-819d-a1e9927c3f8d_t75" alt="e卷通组卷系统 www.zujuan.com" style="width:74.25pt;height:56.25pt;mso-position-horizontal-relative:page;mso-position-vertical-relative:page" o:ole="">
            <v:imagedata r:id="rIdf606f018-5f06-4a0e-819d-a1e9927c3f8d105" o:title=""/>
          </v:shape>
          <o:OLEObject Type="Embed" ProgID="Equation.3" ShapeID="图片 177" DrawAspect="Content" ObjectID="_1508681503" r:id="rIdf606f018-5f06-4a0e-819d-a1e9927c3f8d106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若该区域恰好被圆</w:t>
      </w:r>
      <w:r w:rsidR="00D407E7" w:rsidRPr="002E0359">
        <w:rPr>
          <w:rFonts w:ascii="宋体" w:hAnsi="宋体" w:hint="eastAsia"/>
          <w:position w:val="-10"/>
        </w:rPr>
        <w:object w:dxaOrig="2515" w:dyaOrig="362">
          <v:shape id="图片 178" o:spid="_x0000f606f018-5f06-4a0e-819d-a1e9927c3f8d_i1090" type="#_x0000f606f018-5f06-4a0e-819d-a1e9927c3f8d_t75" alt="e卷通组卷系统 www.zujuan.com" style="width:125.25pt;height:18pt;mso-position-horizontal-relative:page;mso-position-vertical-relative:page" o:ole="">
            <v:imagedata r:id="rIdf606f018-5f06-4a0e-819d-a1e9927c3f8d107" o:title=""/>
          </v:shape>
          <o:OLEObject Type="Embed" ProgID="Equation.3" ShapeID="图片 178" DrawAspect="Content" ObjectID="_1508681504" r:id="rIdf606f018-5f06-4a0e-819d-a1e9927c3f8d108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覆盖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lastRenderedPageBreak/>
        <w:t>则圆</w:t>
      </w:r>
      <w:r w:rsidR="00D407E7" w:rsidRPr="002E0359">
        <w:rPr>
          <w:rFonts w:ascii="宋体" w:hAnsi="宋体" w:hint="eastAsia"/>
          <w:position w:val="-6"/>
        </w:rPr>
        <w:object w:dxaOrig="245" w:dyaOrig="286">
          <v:shape id="图片 179" o:spid="_x0000f606f018-5f06-4a0e-819d-a1e9927c3f8d_i1091" type="#_x0000f606f018-5f06-4a0e-819d-a1e9927c3f8d_t75" alt="e卷通组卷系统 www.zujuan.com" style="width:12pt;height:14.25pt;mso-position-horizontal-relative:page;mso-position-vertical-relative:page" o:ole="">
            <v:imagedata r:id="rIdf606f018-5f06-4a0e-819d-a1e9927c3f8d109" o:title=""/>
          </v:shape>
          <o:OLEObject Type="Embed" ProgID="Equation.3" ShapeID="图片 179" DrawAspect="Content" ObjectID="_1508681505" r:id="rIdf606f018-5f06-4a0e-819d-a1e9927c3f8d110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的方程为</w:t>
      </w:r>
      <w:r w:rsidR="002E0359" w:rsidRPr="002E0359">
        <w:rPr>
          <w:rFonts w:ascii="宋体" w:hAnsi="宋体" w:hint="eastAsia"/>
        </w:rPr>
        <w:t>（    ）</w:t>
      </w:r>
    </w:p>
    <w:p w:rsidR="00D407E7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2050" w:dyaOrig="362">
          <v:shape id="图片 208" o:spid="_x0000f606f018-5f06-4a0e-819d-a1e9927c3f8d_i1092" type="#_x0000f606f018-5f06-4a0e-819d-a1e9927c3f8d_t75" alt="e卷通组卷系统 www.zujuan.com" style="width:102pt;height:18pt;mso-position-horizontal-relative:page;mso-position-vertical-relative:page" o:ole="">
            <v:imagedata r:id="rIdf606f018-5f06-4a0e-819d-a1e9927c3f8d111" o:title=""/>
          </v:shape>
          <o:OLEObject Type="Embed" ProgID="Equation.3" ShapeID="图片 208" DrawAspect="Content" ObjectID="_1508681506" r:id="rIdf606f018-5f06-4a0e-819d-a1e9927c3f8d112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    </w:t>
      </w:r>
      <w:r w:rsidRPr="002E0359">
        <w:rPr>
          <w:rFonts w:ascii="宋体" w:hAnsi="宋体" w:hint="eastAsia"/>
        </w:rPr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2050" w:dyaOrig="362">
          <v:shape id="_x0000f606f018-5f06-4a0e-819d-a1e9927c3f8d_i1093" type="#_x0000f606f018-5f06-4a0e-819d-a1e9927c3f8d_t75" alt="e卷通组卷系统 www.zujuan.com" style="width:102pt;height:18pt;mso-position-horizontal-relative:page;mso-position-vertical-relative:page" o:ole="">
            <v:imagedata r:id="rIdf606f018-5f06-4a0e-819d-a1e9927c3f8d113" o:title=""/>
          </v:shape>
          <o:OLEObject Type="Embed" ProgID="Equation.3" ShapeID="_x0000f606f018-5f06-4a0e-819d-a1e9927c3f8d_i1093" DrawAspect="Content" ObjectID="_1508681507" r:id="rIdf606f018-5f06-4a0e-819d-a1e9927c3f8d114">
            <o:FieldCodes>\* MERGEFORMAT</o:FieldCodes>
          </o:OLEObject>
        </w:object>
      </w:r>
    </w:p>
    <w:p w:rsidR="00D407E7" w:rsidRPr="002E0359" w:rsidRDefault="00D407E7" w:rsidP="002E0359"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2050" w:dyaOrig="362">
          <v:shape id="_x0000f606f018-5f06-4a0e-819d-a1e9927c3f8d_i1094" type="#_x0000f606f018-5f06-4a0e-819d-a1e9927c3f8d_t75" alt="e卷通组卷系统 www.zujuan.com" style="width:102pt;height:18pt;mso-position-horizontal-relative:page;mso-position-vertical-relative:page" o:ole="">
            <v:imagedata r:id="rIdf606f018-5f06-4a0e-819d-a1e9927c3f8d115" o:title=""/>
          </v:shape>
          <o:OLEObject Type="Embed" ProgID="Equation.3" ShapeID="_x0000f606f018-5f06-4a0e-819d-a1e9927c3f8d_i1094" DrawAspect="Content" ObjectID="_1508681508" r:id="rIdf606f018-5f06-4a0e-819d-a1e9927c3f8d116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    </w:t>
      </w:r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2050" w:dyaOrig="362">
          <v:shape id="_x0000f606f018-5f06-4a0e-819d-a1e9927c3f8d_i1095" type="#_x0000f606f018-5f06-4a0e-819d-a1e9927c3f8d_t75" alt="e卷通组卷系统 www.zujuan.com" style="width:102pt;height:18pt;mso-position-horizontal-relative:page;mso-position-vertical-relative:page" o:ole="">
            <v:imagedata r:id="rIdf606f018-5f06-4a0e-819d-a1e9927c3f8d117" o:title=""/>
          </v:shape>
          <o:OLEObject Type="Embed" ProgID="Equation.3" ShapeID="_x0000f606f018-5f06-4a0e-819d-a1e9927c3f8d_i1095" DrawAspect="Content" ObjectID="_1508681509" r:id="rIdf606f018-5f06-4a0e-819d-a1e9927c3f8d118">
            <o:FieldCodes>\* MERGEFORMAT</o:FieldCodes>
          </o:OLEObject>
        </w:objec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4．</w:t>
      </w:r>
      <w:r w:rsidR="00D407E7" w:rsidRPr="002E0359">
        <w:rPr>
          <w:rFonts w:ascii="宋体" w:hAnsi="宋体" w:hint="eastAsia"/>
        </w:rPr>
        <w:t>两条直线</w:t>
      </w:r>
      <w:r w:rsidR="002E0359" w:rsidRPr="002E0359">
        <w:rPr>
          <w:rFonts w:ascii="宋体" w:hAnsi="宋体" w:hint="eastAsia"/>
        </w:rPr>
        <w:pict>
          <v:shape id="图片 1" o:spid="_x0000f606f018-5f06-4a0e-819d-a1e9927c3f8d_i1078" type="#_x0000f606f018-5f06-4a0e-819d-a1e9927c3f8d_t75" alt="e卷通组卷系统 www.zujuan.com" style="width:66.75pt;height:15.75pt;mso-position-horizontal-relative:page;mso-position-vertical-relative:page">
            <v:imagedata r:id="rIdf606f018-5f06-4a0e-819d-a1e9927c3f8d86" o:title=""/>
          </v:shape>
        </w:pict>
      </w:r>
      <w:r w:rsidR="00D407E7" w:rsidRPr="002E0359">
        <w:rPr>
          <w:rFonts w:ascii="宋体" w:hAnsi="宋体" w:hint="eastAsia"/>
        </w:rPr>
        <w:t>与</w:t>
      </w:r>
      <w:r w:rsidR="002E0359" w:rsidRPr="002E0359">
        <w:rPr>
          <w:rFonts w:ascii="宋体" w:hAnsi="宋体" w:hint="eastAsia"/>
        </w:rPr>
        <w:pict>
          <v:shape id="图片 2" o:spid="_x0000f606f018-5f06-4a0e-819d-a1e9927c3f8d_i1079" type="#_x0000f606f018-5f06-4a0e-819d-a1e9927c3f8d_t75" alt="e卷通组卷系统 www.zujuan.com" style="width:72.75pt;height:15.75pt;mso-position-horizontal-relative:page;mso-position-vertical-relative:page">
            <v:imagedata r:id="rIdf606f018-5f06-4a0e-819d-a1e9927c3f8d87" o:title=""/>
          </v:shape>
        </w:pict>
      </w:r>
      <w:r w:rsidR="00D407E7" w:rsidRPr="002E0359">
        <w:rPr>
          <w:rFonts w:ascii="宋体" w:hAnsi="宋体" w:hint="eastAsia"/>
        </w:rPr>
        <w:t>平行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则它们间的距离为</w:t>
      </w:r>
      <w:r w:rsidR="002E0359" w:rsidRPr="002E0359">
        <w:rPr>
          <w:rFonts w:ascii="宋体" w:hAnsi="宋体" w:hint="eastAsia"/>
        </w:rPr>
        <w:t>（    ）</w:t>
      </w:r>
    </w:p>
    <w:p w:rsidR="00D407E7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spacing w:val="-13"/>
          <w:position w:val="-4"/>
        </w:rPr>
        <w:object w:dxaOrig="205" w:dyaOrig="267">
          <v:shape id="图片 3" o:spid="_x0000f606f018-5f06-4a0e-819d-a1e9927c3f8d_i1080" type="#_x0000f606f018-5f06-4a0e-819d-a1e9927c3f8d_t75" alt="e卷通组卷系统 www.zujuan.com" style="width:9.75pt;height:12.75pt;mso-position-horizontal-relative:page;mso-position-vertical-relative:page" o:ole="">
            <v:imagedata r:id="rIdf606f018-5f06-4a0e-819d-a1e9927c3f8d88" o:title=""/>
          </v:shape>
          <o:OLEObject Type="Embed" ProgID="Equation.3" ShapeID="图片 3" DrawAspect="Content" ObjectID="_1508681494" r:id="rIdf606f018-5f06-4a0e-819d-a1e9927c3f8d89">
            <o:FieldCodes>\* MERGEFORMAT</o:FieldCodes>
          </o:OLEObject>
        </w:object>
      </w:r>
      <w:r w:rsidR="002E0359" w:rsidRPr="002E0359">
        <w:rPr>
          <w:rFonts w:ascii="宋体" w:hAnsi="宋体" w:hint="eastAsia"/>
          <w:spacing w:val="-13"/>
        </w:rPr>
        <w:t xml:space="preserve">             </w:t>
      </w:r>
      <w:r w:rsidR="002E0359" w:rsidRPr="002E0359">
        <w:rPr>
          <w:rFonts w:ascii="宋体" w:hAnsi="宋体" w:hint="eastAsia"/>
        </w:rPr>
        <w:t xml:space="preserve"> </w:t>
      </w:r>
      <w:r w:rsidRPr="002E0359">
        <w:rPr>
          <w:rFonts w:ascii="宋体" w:hAnsi="宋体" w:hint="eastAsia"/>
        </w:rPr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spacing w:val="-13"/>
          <w:position w:val="-24"/>
        </w:rPr>
        <w:object w:dxaOrig="748" w:dyaOrig="627">
          <v:shape id="图片 4" o:spid="_x0000f606f018-5f06-4a0e-819d-a1e9927c3f8d_i1081" type="#_x0000f606f018-5f06-4a0e-819d-a1e9927c3f8d_t75" alt="e卷通组卷系统 www.zujuan.com" style="width:36.75pt;height:30.75pt;mso-position-horizontal-relative:page;mso-position-vertical-relative:page" o:ole="">
            <v:imagedata r:id="rIdf606f018-5f06-4a0e-819d-a1e9927c3f8d90" o:title=""/>
          </v:shape>
          <o:OLEObject Type="Embed" ProgID="Equation.3" ShapeID="图片 4" DrawAspect="Content" ObjectID="_1508681495" r:id="rIdf606f018-5f06-4a0e-819d-a1e9927c3f8d91">
            <o:FieldCodes>\* MERGEFORMAT</o:FieldCodes>
          </o:OLEObject>
        </w:object>
      </w:r>
      <w:r w:rsidR="002E0359" w:rsidRPr="002E0359">
        <w:rPr>
          <w:rFonts w:ascii="宋体" w:hAnsi="宋体" w:hint="eastAsia"/>
          <w:spacing w:val="-13"/>
        </w:rPr>
        <w:t xml:space="preserve">           </w:t>
      </w:r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spacing w:val="-13"/>
          <w:position w:val="-24"/>
        </w:rPr>
        <w:object w:dxaOrig="789" w:dyaOrig="627">
          <v:shape id="图片 5" o:spid="_x0000f606f018-5f06-4a0e-819d-a1e9927c3f8d_i1082" type="#_x0000f606f018-5f06-4a0e-819d-a1e9927c3f8d_t75" alt="e卷通组卷系统 www.zujuan.com" style="width:39pt;height:30.75pt;mso-position-horizontal-relative:page;mso-position-vertical-relative:page" o:ole="">
            <v:imagedata r:id="rIdf606f018-5f06-4a0e-819d-a1e9927c3f8d92" o:title=""/>
          </v:shape>
          <o:OLEObject Type="Embed" ProgID="Equation.3" ShapeID="图片 5" DrawAspect="Content" ObjectID="_1508681496" r:id="rIdf606f018-5f06-4a0e-819d-a1e9927c3f8d93">
            <o:FieldCodes>\* MERGEFORMAT</o:FieldCodes>
          </o:OLEObject>
        </w:object>
      </w:r>
      <w:r w:rsidR="002E0359" w:rsidRPr="002E0359">
        <w:rPr>
          <w:rFonts w:ascii="宋体" w:hAnsi="宋体" w:hint="eastAsia"/>
          <w:spacing w:val="-13"/>
        </w:rPr>
        <w:t xml:space="preserve">           </w:t>
      </w:r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spacing w:val="-13"/>
          <w:position w:val="-24"/>
        </w:rPr>
        <w:object w:dxaOrig="789" w:dyaOrig="627">
          <v:shape id="图片 6" o:spid="_x0000f606f018-5f06-4a0e-819d-a1e9927c3f8d_i1083" type="#_x0000f606f018-5f06-4a0e-819d-a1e9927c3f8d_t75" alt="e卷通组卷系统 www.zujuan.com" style="width:39pt;height:30.75pt;mso-position-horizontal-relative:page;mso-position-vertical-relative:page" o:ole="">
            <v:imagedata r:id="rIdf606f018-5f06-4a0e-819d-a1e9927c3f8d94" o:title=""/>
          </v:shape>
          <o:OLEObject Type="Embed" ProgID="Equation.3" ShapeID="图片 6" DrawAspect="Content" ObjectID="_1508681497" r:id="rIdf606f018-5f06-4a0e-819d-a1e9927c3f8d95">
            <o:FieldCodes>\* MERGEFORMAT</o:FieldCodes>
          </o:OLEObject>
        </w:objec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5．</w:t>
      </w:r>
      <w:r w:rsidR="00D407E7" w:rsidRPr="002E0359">
        <w:rPr>
          <w:rFonts w:ascii="宋体" w:hAnsi="宋体" w:hint="eastAsia"/>
        </w:rPr>
        <w:t>设</w:t>
      </w:r>
      <w:r w:rsidR="00D407E7" w:rsidRPr="002E0359">
        <w:rPr>
          <w:rFonts w:ascii="宋体" w:hAnsi="宋体" w:hint="eastAsia"/>
          <w:position w:val="-6"/>
        </w:rPr>
        <w:pict>
          <v:shape id="_x0000f606f018-5f06-4a0e-819d-a1e9927c3f8d_i1050" type="#_x0000f606f018-5f06-4a0e-819d-a1e9927c3f8d_t75" alt="e卷通组卷系统 www.zujuan.com" style="width:6.75pt;height:14.25pt;mso-position-horizontal-relative:page;mso-position-vertical-relative:page">
            <v:imagedata r:id="rIdf606f018-5f06-4a0e-819d-a1e9927c3f8d51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  <w:position w:val="-6"/>
        </w:rPr>
        <w:pict>
          <v:shape id="_x0000f606f018-5f06-4a0e-819d-a1e9927c3f8d_i1051" type="#_x0000f606f018-5f06-4a0e-819d-a1e9927c3f8d_t75" alt="e卷通组卷系统 www.zujuan.com" style="width:12.75pt;height:11.25pt;mso-position-horizontal-relative:page;mso-position-vertical-relative:page">
            <v:imagedata r:id="rIdf606f018-5f06-4a0e-819d-a1e9927c3f8d52" o:title=""/>
          </v:shape>
        </w:pict>
      </w:r>
      <w:r w:rsidR="00D407E7" w:rsidRPr="002E0359">
        <w:rPr>
          <w:rFonts w:ascii="宋体" w:hAnsi="宋体" w:hint="eastAsia"/>
        </w:rPr>
        <w:t>是两条不同的直线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  <w:position w:val="-6"/>
        </w:rPr>
        <w:pict>
          <v:shape id="_x0000f606f018-5f06-4a0e-819d-a1e9927c3f8d_i1052" type="#_x0000f606f018-5f06-4a0e-819d-a1e9927c3f8d_t75" alt="e卷通组卷系统 www.zujuan.com" style="width:12pt;height:11.25pt;mso-position-horizontal-relative:page;mso-position-vertical-relative:page">
            <v:imagedata r:id="rIdf606f018-5f06-4a0e-819d-a1e9927c3f8d53" o:title=""/>
          </v:shape>
        </w:pict>
      </w:r>
      <w:r w:rsidR="00D407E7" w:rsidRPr="002E0359">
        <w:rPr>
          <w:rFonts w:ascii="宋体" w:hAnsi="宋体" w:hint="eastAsia"/>
        </w:rPr>
        <w:t>是一个平面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则下列命题正确的是</w:t>
      </w:r>
      <w:r w:rsidR="002E0359" w:rsidRPr="002E0359">
        <w:rPr>
          <w:rFonts w:ascii="宋体" w:hAnsi="宋体" w:hint="eastAsia"/>
        </w:rPr>
        <w:t>（    ）</w:t>
      </w:r>
    </w:p>
    <w:p w:rsidR="002E0359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</w:rPr>
        <w:t>若</w:t>
      </w:r>
      <w:r w:rsidRPr="002E0359">
        <w:rPr>
          <w:rFonts w:ascii="宋体" w:hAnsi="宋体" w:hint="eastAsia"/>
          <w:position w:val="-6"/>
        </w:rPr>
        <w:pict>
          <v:shape id="_x0000f606f018-5f06-4a0e-819d-a1e9927c3f8d_i1053" type="#_x0000f606f018-5f06-4a0e-819d-a1e9927c3f8d_t75" alt="e卷通组卷系统 www.zujuan.com" style="width:30pt;height:14.25pt;mso-position-horizontal-relative:page;mso-position-vertical-relative:page">
            <v:imagedata r:id="rIdf606f018-5f06-4a0e-819d-a1e9927c3f8d54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  <w:position w:val="-6"/>
        </w:rPr>
        <w:pict>
          <v:shape id="Picture 5" o:spid="_x0000f606f018-5f06-4a0e-819d-a1e9927c3f8d_i1054" type="#_x0000f606f018-5f06-4a0e-819d-a1e9927c3f8d_t75" alt="e卷通组卷系统 www.zujuan.com" style="width:33.75pt;height:11.25pt;mso-position-horizontal-relative:page;mso-position-vertical-relative:page">
            <v:imagedata r:id="rIdf606f018-5f06-4a0e-819d-a1e9927c3f8d55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</w:rPr>
        <w:t>则</w:t>
      </w:r>
      <w:r w:rsidRPr="002E0359">
        <w:rPr>
          <w:rFonts w:ascii="宋体" w:hAnsi="宋体" w:hint="eastAsia"/>
          <w:position w:val="-6"/>
        </w:rPr>
        <w:pict>
          <v:shape id="Picture 6" o:spid="_x0000f606f018-5f06-4a0e-819d-a1e9927c3f8d_i1055" type="#_x0000f606f018-5f06-4a0e-819d-a1e9927c3f8d_t75" alt="e卷通组卷系统 www.zujuan.com" style="width:29.25pt;height:14.25pt;mso-position-horizontal-relative:page;mso-position-vertical-relative:page">
            <v:imagedata r:id="rIdf606f018-5f06-4a0e-819d-a1e9927c3f8d56" o:title=""/>
          </v:shape>
        </w:pict>
      </w:r>
      <w:r w:rsidR="002E0359" w:rsidRPr="002E0359">
        <w:rPr>
          <w:rFonts w:ascii="宋体" w:hAnsi="宋体" w:hint="eastAsia"/>
        </w:rPr>
        <w:t xml:space="preserve">        </w:t>
      </w:r>
    </w:p>
    <w:p w:rsidR="00D407E7" w:rsidRPr="002E0359" w:rsidRDefault="00D407E7" w:rsidP="002E0359">
      <w:r w:rsidRPr="002E0359">
        <w:rPr>
          <w:rFonts w:ascii="宋体" w:hAnsi="宋体" w:hint="eastAsia"/>
        </w:rPr>
        <w:lastRenderedPageBreak/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</w:rPr>
        <w:t>若</w:t>
      </w:r>
      <w:r w:rsidRPr="002E0359">
        <w:rPr>
          <w:rFonts w:ascii="宋体" w:hAnsi="宋体" w:hint="eastAsia"/>
          <w:position w:val="-6"/>
        </w:rPr>
        <w:pict>
          <v:shape id="Picture 7" o:spid="_x0000f606f018-5f06-4a0e-819d-a1e9927c3f8d_i1056" type="#_x0000f606f018-5f06-4a0e-819d-a1e9927c3f8d_t75" alt="e卷通组卷系统 www.zujuan.com" style="width:29.25pt;height:14.25pt;mso-position-horizontal-relative:page;mso-position-vertical-relative:page">
            <v:imagedata r:id="rIdf606f018-5f06-4a0e-819d-a1e9927c3f8d57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  <w:position w:val="-6"/>
        </w:rPr>
        <w:pict>
          <v:shape id="Picture 8" o:spid="_x0000f606f018-5f06-4a0e-819d-a1e9927c3f8d_i1057" type="#_x0000f606f018-5f06-4a0e-819d-a1e9927c3f8d_t75" alt="e卷通组卷系统 www.zujuan.com" style="width:27.75pt;height:15pt;mso-position-horizontal-relative:page;mso-position-vertical-relative:page">
            <v:imagedata r:id="rIdf606f018-5f06-4a0e-819d-a1e9927c3f8d58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</w:rPr>
        <w:t>则</w:t>
      </w:r>
      <w:r w:rsidRPr="002E0359">
        <w:rPr>
          <w:rFonts w:ascii="宋体" w:hAnsi="宋体" w:hint="eastAsia"/>
          <w:position w:val="-6"/>
        </w:rPr>
        <w:pict>
          <v:shape id="Picture 9" o:spid="_x0000f606f018-5f06-4a0e-819d-a1e9927c3f8d_i1058" type="#_x0000f606f018-5f06-4a0e-819d-a1e9927c3f8d_t75" alt="e卷通组卷系统 www.zujuan.com" style="width:33.75pt;height:14.25pt;mso-position-horizontal-relative:page;mso-position-vertical-relative:page">
            <v:imagedata r:id="rIdf606f018-5f06-4a0e-819d-a1e9927c3f8d59" o:title=""/>
          </v:shape>
        </w:pict>
      </w:r>
    </w:p>
    <w:p w:rsidR="002E0359" w:rsidRPr="002E0359" w:rsidRDefault="00D407E7" w:rsidP="002E0359"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</w:rPr>
        <w:t>若</w:t>
      </w:r>
      <w:r w:rsidRPr="002E0359">
        <w:rPr>
          <w:rFonts w:ascii="宋体" w:hAnsi="宋体" w:hint="eastAsia"/>
          <w:position w:val="-6"/>
        </w:rPr>
        <w:pict>
          <v:shape id="Picture 10" o:spid="_x0000f606f018-5f06-4a0e-819d-a1e9927c3f8d_i1059" type="#_x0000f606f018-5f06-4a0e-819d-a1e9927c3f8d_t75" alt="e卷通组卷系统 www.zujuan.com" style="width:27.75pt;height:15pt;mso-position-horizontal-relative:page;mso-position-vertical-relative:page">
            <v:imagedata r:id="rIdf606f018-5f06-4a0e-819d-a1e9927c3f8d60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  <w:position w:val="-6"/>
        </w:rPr>
        <w:pict>
          <v:shape id="Picture 11" o:spid="_x0000f606f018-5f06-4a0e-819d-a1e9927c3f8d_i1060" type="#_x0000f606f018-5f06-4a0e-819d-a1e9927c3f8d_t75" alt="e卷通组卷系统 www.zujuan.com" style="width:33.75pt;height:11.25pt;mso-position-horizontal-relative:page;mso-position-vertical-relative:page">
            <v:imagedata r:id="rIdf606f018-5f06-4a0e-819d-a1e9927c3f8d55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</w:rPr>
        <w:t>则</w:t>
      </w:r>
      <w:r w:rsidRPr="002E0359">
        <w:rPr>
          <w:rFonts w:ascii="宋体" w:hAnsi="宋体" w:hint="eastAsia"/>
          <w:position w:val="-6"/>
        </w:rPr>
        <w:pict>
          <v:shape id="Picture 12" o:spid="_x0000f606f018-5f06-4a0e-819d-a1e9927c3f8d_i1061" type="#_x0000f606f018-5f06-4a0e-819d-a1e9927c3f8d_t75" alt="e卷通组卷系统 www.zujuan.com" style="width:27.75pt;height:15pt;mso-position-horizontal-relative:page;mso-position-vertical-relative:page">
            <v:imagedata r:id="rIdf606f018-5f06-4a0e-819d-a1e9927c3f8d58" o:title=""/>
          </v:shape>
        </w:pict>
      </w:r>
      <w:r w:rsidR="002E0359" w:rsidRPr="002E0359">
        <w:rPr>
          <w:rFonts w:ascii="宋体" w:hAnsi="宋体" w:hint="eastAsia"/>
        </w:rPr>
        <w:t xml:space="preserve">         </w:t>
      </w:r>
    </w:p>
    <w:p w:rsidR="00D407E7" w:rsidRPr="002E0359" w:rsidRDefault="00D407E7" w:rsidP="002E0359"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</w:rPr>
        <w:t>若</w:t>
      </w:r>
      <w:r w:rsidRPr="002E0359">
        <w:rPr>
          <w:rFonts w:ascii="宋体" w:hAnsi="宋体" w:hint="eastAsia"/>
          <w:position w:val="-6"/>
        </w:rPr>
        <w:pict>
          <v:shape id="Picture 13" o:spid="_x0000f606f018-5f06-4a0e-819d-a1e9927c3f8d_i1062" type="#_x0000f606f018-5f06-4a0e-819d-a1e9927c3f8d_t75" alt="e卷通组卷系统 www.zujuan.com" style="width:27.75pt;height:15pt;mso-position-horizontal-relative:page;mso-position-vertical-relative:page">
            <v:imagedata r:id="rIdf606f018-5f06-4a0e-819d-a1e9927c3f8d60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  <w:position w:val="-6"/>
        </w:rPr>
        <w:pict>
          <v:shape id="Picture 14" o:spid="_x0000f606f018-5f06-4a0e-819d-a1e9927c3f8d_i1063" type="#_x0000f606f018-5f06-4a0e-819d-a1e9927c3f8d_t75" alt="e卷通组卷系统 www.zujuan.com" style="width:33.75pt;height:15pt;mso-position-horizontal-relative:page;mso-position-vertical-relative:page">
            <v:imagedata r:id="rIdf606f018-5f06-4a0e-819d-a1e9927c3f8d61" o:title=""/>
          </v:shape>
        </w:pict>
      </w:r>
      <w:r w:rsidR="002E0359" w:rsidRPr="002E0359">
        <w:rPr>
          <w:rFonts w:ascii="宋体" w:hAnsi="宋体" w:hint="eastAsia"/>
        </w:rPr>
        <w:t>，</w:t>
      </w:r>
      <w:r w:rsidRPr="002E0359">
        <w:rPr>
          <w:rFonts w:ascii="宋体" w:hAnsi="宋体" w:hint="eastAsia"/>
        </w:rPr>
        <w:t>则</w:t>
      </w:r>
      <w:r w:rsidRPr="002E0359">
        <w:rPr>
          <w:rFonts w:ascii="宋体" w:hAnsi="宋体" w:hint="eastAsia"/>
          <w:position w:val="-6"/>
        </w:rPr>
        <w:pict>
          <v:shape id="Picture 15" o:spid="_x0000f606f018-5f06-4a0e-819d-a1e9927c3f8d_i1064" type="#_x0000f606f018-5f06-4a0e-819d-a1e9927c3f8d_t75" alt="e卷通组卷系统 www.zujuan.com" style="width:27.75pt;height:15pt;mso-position-horizontal-relative:page;mso-position-vertical-relative:page">
            <v:imagedata r:id="rIdf606f018-5f06-4a0e-819d-a1e9927c3f8d58" o:title=""/>
          </v:shape>
        </w:pic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6．</w:t>
      </w:r>
      <w:r w:rsidR="00D407E7" w:rsidRPr="002E0359">
        <w:rPr>
          <w:rFonts w:ascii="宋体" w:hAnsi="宋体" w:hint="eastAsia"/>
        </w:rPr>
        <w:t>过点</w:t>
      </w:r>
      <w:r w:rsidR="00D407E7" w:rsidRPr="002E0359">
        <w:rPr>
          <w:rFonts w:ascii="宋体" w:hAnsi="宋体" w:hint="eastAsia"/>
          <w:position w:val="-10"/>
        </w:rPr>
        <w:object w:dxaOrig="683" w:dyaOrig="321">
          <v:shape id="_x0000f606f018-5f06-4a0e-819d-a1e9927c3f8d_i1069" type="#_x0000f606f018-5f06-4a0e-819d-a1e9927c3f8d_t75" alt="e卷通组卷系统 www.zujuan.com" style="width:33.75pt;height:15.75pt;mso-position-horizontal-relative:page;mso-position-vertical-relative:page" o:ole="">
            <v:imagedata r:id="rIdf606f018-5f06-4a0e-819d-a1e9927c3f8d69" o:title=""/>
          </v:shape>
          <o:OLEObject Type="Embed" ProgID="Equation.3" ShapeID="_x0000f606f018-5f06-4a0e-819d-a1e9927c3f8d_i1069" DrawAspect="Content" ObjectID="_1508681485" r:id="rIdf606f018-5f06-4a0e-819d-a1e9927c3f8d70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的圆</w:t>
      </w:r>
      <w:r w:rsidR="00D407E7" w:rsidRPr="002E0359">
        <w:rPr>
          <w:rFonts w:ascii="宋体" w:hAnsi="宋体" w:hint="eastAsia"/>
          <w:position w:val="-10"/>
        </w:rPr>
        <w:object w:dxaOrig="2640" w:dyaOrig="360">
          <v:shape id="图片 238" o:spid="_x0000f606f018-5f06-4a0e-819d-a1e9927c3f8d_i1070" type="#_x0000f606f018-5f06-4a0e-819d-a1e9927c3f8d_t75" alt="e卷通组卷系统 www.zujuan.com" style="width:132pt;height:18pt;mso-position-horizontal-relative:page;mso-position-vertical-relative:page" o:ole="">
            <v:imagedata r:id="rIdf606f018-5f06-4a0e-819d-a1e9927c3f8d71" o:title=""/>
          </v:shape>
          <o:OLEObject Type="Embed" ProgID="Equation.3" ShapeID="图片 238" DrawAspect="Content" ObjectID="_1508681486" r:id="rIdf606f018-5f06-4a0e-819d-a1e9927c3f8d72">
            <o:FieldCodes>\* MERGEFORMAT</o:FieldCodes>
          </o:OLEObject>
        </w:object>
      </w:r>
      <w:r w:rsidR="00D407E7" w:rsidRPr="002E0359">
        <w:rPr>
          <w:rFonts w:ascii="宋体" w:hAnsi="宋体" w:hint="eastAsia"/>
        </w:rPr>
        <w:t>的切线方程为</w:t>
      </w:r>
      <w:r w:rsidR="002E0359" w:rsidRPr="002E0359">
        <w:rPr>
          <w:rFonts w:ascii="宋体" w:hAnsi="宋体" w:hint="eastAsia"/>
        </w:rPr>
        <w:t>（    ）</w:t>
      </w:r>
    </w:p>
    <w:p w:rsidR="002E0359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562" w:dyaOrig="321">
          <v:shape id="图片 239" o:spid="_x0000f606f018-5f06-4a0e-819d-a1e9927c3f8d_i1071" type="#_x0000f606f018-5f06-4a0e-819d-a1e9927c3f8d_t75" alt="e卷通组卷系统 www.zujuan.com" style="width:27.75pt;height:15.75pt;mso-position-horizontal-relative:page;mso-position-vertical-relative:page" o:ole="">
            <v:imagedata r:id="rIdf606f018-5f06-4a0e-819d-a1e9927c3f8d73" o:title=""/>
          </v:shape>
          <o:OLEObject Type="Embed" ProgID="Equation.3" ShapeID="图片 239" DrawAspect="Content" ObjectID="_1508681487" r:id="rIdf606f018-5f06-4a0e-819d-a1e9927c3f8d74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</w:t>
      </w:r>
    </w:p>
    <w:p w:rsidR="002E0359" w:rsidRPr="002E0359" w:rsidRDefault="00D407E7" w:rsidP="002E0359">
      <w:r w:rsidRPr="002E0359">
        <w:rPr>
          <w:rFonts w:ascii="宋体" w:hAnsi="宋体" w:hint="eastAsia"/>
        </w:rPr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6"/>
        </w:rPr>
        <w:object w:dxaOrig="565" w:dyaOrig="282">
          <v:shape id="图片 240" o:spid="_x0000f606f018-5f06-4a0e-819d-a1e9927c3f8d_i1072" type="#_x0000f606f018-5f06-4a0e-819d-a1e9927c3f8d_t75" alt="e卷通组卷系统 www.zujuan.com" style="width:27.75pt;height:14.25pt;mso-position-horizontal-relative:page;mso-position-vertical-relative:page" o:ole="">
            <v:imagedata r:id="rIdf606f018-5f06-4a0e-819d-a1e9927c3f8d75" o:title=""/>
          </v:shape>
          <o:OLEObject Type="Embed" ProgID="Equation.3" ShapeID="图片 240" DrawAspect="Content" ObjectID="_1508681488" r:id="rIdf606f018-5f06-4a0e-819d-a1e9927c3f8d76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</w:t>
      </w:r>
    </w:p>
    <w:p w:rsidR="002E0359" w:rsidRPr="002E0359" w:rsidRDefault="00D407E7" w:rsidP="002E0359"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6"/>
        </w:rPr>
        <w:object w:dxaOrig="562" w:dyaOrig="281">
          <v:shape id="图片 241" o:spid="_x0000f606f018-5f06-4a0e-819d-a1e9927c3f8d_i1073" type="#_x0000f606f018-5f06-4a0e-819d-a1e9927c3f8d_t75" alt="e卷通组卷系统 www.zujuan.com" style="width:27.75pt;height:14.25pt;mso-position-horizontal-relative:page;mso-position-vertical-relative:page" o:ole="">
            <v:imagedata r:id="rIdf606f018-5f06-4a0e-819d-a1e9927c3f8d77" o:title=""/>
          </v:shape>
          <o:OLEObject Type="Embed" ProgID="Equation.3" ShapeID="图片 241" DrawAspect="Content" ObjectID="_1508681489" r:id="rIdf606f018-5f06-4a0e-819d-a1e9927c3f8d78">
            <o:FieldCodes>\* MERGEFORMAT</o:FieldCodes>
          </o:OLEObject>
        </w:object>
      </w:r>
      <w:r w:rsidRPr="002E0359">
        <w:rPr>
          <w:rFonts w:ascii="宋体" w:hAnsi="宋体" w:hint="eastAsia"/>
        </w:rPr>
        <w:t>或</w:t>
      </w:r>
      <w:r w:rsidRPr="002E0359">
        <w:rPr>
          <w:rFonts w:ascii="宋体" w:hAnsi="宋体" w:hint="eastAsia"/>
          <w:position w:val="-10"/>
        </w:rPr>
        <w:object w:dxaOrig="1464" w:dyaOrig="321">
          <v:shape id="图片 242" o:spid="_x0000f606f018-5f06-4a0e-819d-a1e9927c3f8d_i1074" type="#_x0000f606f018-5f06-4a0e-819d-a1e9927c3f8d_t75" alt="e卷通组卷系统 www.zujuan.com" style="width:72.75pt;height:15.75pt;mso-position-horizontal-relative:page;mso-position-vertical-relative:page" o:ole="">
            <v:imagedata r:id="rIdf606f018-5f06-4a0e-819d-a1e9927c3f8d79" o:title=""/>
          </v:shape>
          <o:OLEObject Type="Embed" ProgID="Equation.3" ShapeID="图片 242" DrawAspect="Content" ObjectID="_1508681490" r:id="rIdf606f018-5f06-4a0e-819d-a1e9927c3f8d80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</w:t>
      </w:r>
    </w:p>
    <w:p w:rsidR="00D407E7" w:rsidRPr="002E0359" w:rsidRDefault="00D407E7" w:rsidP="002E0359"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10"/>
        </w:rPr>
        <w:object w:dxaOrig="1464" w:dyaOrig="321">
          <v:shape id="图片 243" o:spid="_x0000f606f018-5f06-4a0e-819d-a1e9927c3f8d_i1075" type="#_x0000f606f018-5f06-4a0e-819d-a1e9927c3f8d_t75" alt="e卷通组卷系统 www.zujuan.com" style="width:72.75pt;height:15.75pt;mso-position-horizontal-relative:page;mso-position-vertical-relative:page" o:ole="">
            <v:imagedata r:id="rIdf606f018-5f06-4a0e-819d-a1e9927c3f8d81" o:title=""/>
          </v:shape>
          <o:OLEObject Type="Embed" ProgID="Equation.3" ShapeID="图片 243" DrawAspect="Content" ObjectID="_1508681491" r:id="rIdf606f018-5f06-4a0e-819d-a1e9927c3f8d82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</w:t>
      </w:r>
    </w:p>
    <w:p w:rsidR="00D407E7" w:rsidRPr="002E0359" w:rsidRDefault="00051D04" w:rsidP="002E0359">
      <w:r w:rsidRPr="002E0359">
        <w:rPr>
          <w:rFonts w:ascii="宋体" w:hAnsi="宋体" w:hint="eastAsia"/>
        </w:rPr>
      </w:r>
      <w:r w:rsidR="002E0359" w:rsidRPr="002E0359">
        <w:rPr>
          <w:rFonts w:ascii="宋体" w:hAnsi="宋体" w:hint="eastAsia"/>
        </w:rPr>
      </w:r>
      <w:r w:rsidR="002E0359">
        <w:rPr>
          <w:rFonts w:ascii="宋体" w:hAnsi="宋体" w:hint="eastAsia"/>
        </w:rPr>
        <w:t>7．</w:t>
      </w:r>
      <w:r w:rsidR="00D407E7" w:rsidRPr="002E0359">
        <w:rPr>
          <w:rFonts w:ascii="宋体" w:hAnsi="宋体" w:hint="eastAsia"/>
        </w:rPr>
        <w:t>如图为一个几何体的三视图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正视图和侧视图均为矩形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俯视图为正三角形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尺寸如图</w:t>
      </w:r>
      <w:r w:rsidR="002E0359" w:rsidRPr="002E0359">
        <w:rPr>
          <w:rFonts w:ascii="宋体" w:hAnsi="宋体" w:hint="eastAsia"/>
        </w:rPr>
        <w:t>，</w:t>
      </w:r>
      <w:r w:rsidR="00D407E7" w:rsidRPr="002E0359">
        <w:rPr>
          <w:rFonts w:ascii="宋体" w:hAnsi="宋体" w:hint="eastAsia"/>
        </w:rPr>
        <w:t>则该几何体的全面积为</w:t>
      </w:r>
      <w:r w:rsidR="002E0359" w:rsidRPr="002E0359">
        <w:rPr>
          <w:rFonts w:ascii="宋体" w:hAnsi="宋体" w:hint="eastAsia"/>
        </w:rPr>
        <w:t>（    ）</w:t>
      </w:r>
    </w:p>
    <w:p w:rsidR="002E0359" w:rsidRPr="002E0359" w:rsidRDefault="002E0359" w:rsidP="002E0359">
      <w:r w:rsidRPr="002E0359">
        <w:rPr>
          <w:rFonts w:ascii="宋体" w:hAnsi="宋体"/>
        </w:rPr>
        <w:pict>
          <v:shape id="_x0000f606f018-5f06-4a0e-819d-a1e9927c3f8d_i1042" type="#_x0000f606f018-5f06-4a0e-819d-a1e9927c3f8d_t75" style="width:100.5pt;height:110.25pt">
            <v:imagedata r:id="rIdf606f018-5f06-4a0e-819d-a1e9927c3f8d37" o:title=""/>
          </v:shape>
        </w:pict>
      </w:r>
      <w:r w:rsidRPr="002E0359">
        <w:rPr>
          <w:rFonts w:ascii="宋体" w:hAnsi="宋体" w:hint="eastAsia"/>
        </w:rPr>
        <w:t xml:space="preserve"> </w:t>
      </w:r>
    </w:p>
    <w:p w:rsidR="00D407E7" w:rsidRPr="002E0359" w:rsidRDefault="00D407E7" w:rsidP="002E0359">
      <w:r w:rsidRPr="002E0359">
        <w:rPr>
          <w:rFonts w:ascii="宋体" w:hAnsi="宋体" w:hint="eastAsia"/>
        </w:rPr>
        <w:t>A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8"/>
        </w:rPr>
        <w:object w:dxaOrig="824" w:dyaOrig="362">
          <v:shape id="图片 223" o:spid="_x0000f606f018-5f06-4a0e-819d-a1e9927c3f8d_i1043" type="#_x0000f606f018-5f06-4a0e-819d-a1e9927c3f8d_t75" alt="e卷通组卷系统 www.zujuan.com" style="width:41.25pt;height:18pt;mso-position-horizontal-relative:page;mso-position-vertical-relative:page" o:ole="">
            <v:imagedata r:id="rIdf606f018-5f06-4a0e-819d-a1e9927c3f8d38" o:title=""/>
          </v:shape>
          <o:OLEObject Type="Embed" ProgID="Equation.3" ShapeID="图片 223" DrawAspect="Content" ObjectID="_1508681474" r:id="rIdf606f018-5f06-4a0e-819d-a1e9927c3f8d39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       </w:t>
      </w:r>
      <w:r w:rsidRPr="002E0359">
        <w:rPr>
          <w:rFonts w:ascii="宋体" w:hAnsi="宋体" w:hint="eastAsia"/>
        </w:rPr>
        <w:t>B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8"/>
        </w:rPr>
        <w:object w:dxaOrig="943" w:dyaOrig="361">
          <v:shape id="图片 224" o:spid="_x0000f606f018-5f06-4a0e-819d-a1e9927c3f8d_i1044" type="#_x0000f606f018-5f06-4a0e-819d-a1e9927c3f8d_t75" alt="e卷通组卷系统 www.zujuan.com" style="width:47.25pt;height:18pt;mso-position-horizontal-relative:page;mso-position-vertical-relative:page" o:ole="">
            <v:imagedata r:id="rIdf606f018-5f06-4a0e-819d-a1e9927c3f8d40" o:title=""/>
          </v:shape>
          <o:OLEObject Type="Embed" ProgID="Equation.3" ShapeID="图片 224" DrawAspect="Content" ObjectID="_1508681475" r:id="rIdf606f018-5f06-4a0e-819d-a1e9927c3f8d41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</w:t>
      </w:r>
      <w:r w:rsidRPr="002E0359">
        <w:rPr>
          <w:rFonts w:ascii="宋体" w:hAnsi="宋体" w:hint="eastAsia"/>
        </w:rPr>
        <w:t>C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8"/>
        </w:rPr>
        <w:object w:dxaOrig="583" w:dyaOrig="362">
          <v:shape id="图片 225" o:spid="_x0000f606f018-5f06-4a0e-819d-a1e9927c3f8d_i1045" type="#_x0000f606f018-5f06-4a0e-819d-a1e9927c3f8d_t75" alt="e卷通组卷系统 www.zujuan.com" style="width:29.25pt;height:18pt;mso-position-horizontal-relative:page;mso-position-vertical-relative:page" o:ole="">
            <v:imagedata r:id="rIdf606f018-5f06-4a0e-819d-a1e9927c3f8d42" o:title=""/>
          </v:shape>
          <o:OLEObject Type="Embed" ProgID="Equation.3" ShapeID="图片 225" DrawAspect="Content" ObjectID="_1508681476" r:id="rIdf606f018-5f06-4a0e-819d-a1e9927c3f8d43">
            <o:FieldCodes>\* MERGEFORMAT</o:FieldCodes>
          </o:OLEObject>
        </w:object>
      </w:r>
      <w:r w:rsidR="002E0359" w:rsidRPr="002E0359">
        <w:rPr>
          <w:rFonts w:ascii="宋体" w:hAnsi="宋体" w:hint="eastAsia"/>
        </w:rPr>
        <w:t xml:space="preserve">                </w:t>
      </w:r>
      <w:r w:rsidRPr="002E0359">
        <w:rPr>
          <w:rFonts w:ascii="宋体" w:hAnsi="宋体" w:hint="eastAsia"/>
        </w:rPr>
        <w:t>D</w:t>
      </w:r>
      <w:r w:rsidR="002E0359" w:rsidRPr="002E0359">
        <w:rPr>
          <w:rFonts w:ascii="宋体" w:hAnsi="宋体" w:hint="eastAsia"/>
        </w:rPr>
        <w:t>．</w:t>
      </w:r>
      <w:r w:rsidRPr="002E0359">
        <w:rPr>
          <w:rFonts w:ascii="宋体" w:hAnsi="宋体" w:hint="eastAsia"/>
          <w:position w:val="-8"/>
        </w:rPr>
        <w:object w:dxaOrig="943" w:dyaOrig="361">
          <v:shape id="_x0000f606f018-5f06-4a0e-819d-a1e9927c3f8d_i1046" type="#_x0000f606f018-5f06-4a0e-819d-a1e9927c3f8d_t75" alt="e卷通组卷系统 www.zujuan.com" style="width:47.25pt;height:18pt;mso-position-horizontal-relative:page;mso-position-vertical-relative:page" o:ole="">
            <v:imagedata r:id="rIdf606f018-5f06-4a0e-819d-a1e9927c3f8d44" o:title=""/>
          </v:shape>
          <o:OLEObject Type="Embed" ProgID="Equation.3" ShapeID="_x0000f606f018-5f06-4a0e-819d-a1e9927c3f8d_i1046" DrawAspect="Content" ObjectID="_1508681477" r:id="rIdf606f018-5f06-4a0e-819d-a1e9927c3f8d45">
            <o:FieldCodes>\* MERGEFORMAT</o:FieldCodes>
          </o:OLEObject>
        </w:object>
      </w:r>
    </w:p>
    <w:p w:rsidR="00FD6109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8．</w:t>
      </w:r>
      <w:r w:rsidR="001C35B2" w:rsidRPr="002A60D0">
        <w:rPr>
          <w:rFonts w:ascii="宋体" w:hAnsi="宋体"/>
        </w:rPr>
        <w:t>已知函数</w:t>
      </w:r>
      <w:r w:rsidR="001C35B2" w:rsidRPr="002A60D0">
        <w:rPr>
          <w:rFonts w:ascii="宋体" w:hAnsi="宋体"/>
          <w:position w:val="-46"/>
        </w:rPr>
        <w:object w:dxaOrig="3300" w:dyaOrig="1040">
          <v:shape id="_x00000a3fa1b1-1375-4f1a-86cb-18f4af139498_i1160" type="#_x00000a3fa1b1-1375-4f1a-86cb-18f4af139498_t75" alt="e卷通组卷系统 www.zujuan.com" style="width:165pt;height:52.5pt" o:ole="">
            <v:imagedata r:id="rId0a3fa1b1-1375-4f1a-86cb-18f4af139498269" o:title="" gain="72818f"/>
          </v:shape>
          <o:OLEObject Type="Embed" ProgID="Equation.DSMT4" ShapeID="_x00000a3fa1b1-1375-4f1a-86cb-18f4af139498_i1160" DrawAspect="Content" ObjectID="_1508594277" r:id="rId0a3fa1b1-1375-4f1a-86cb-18f4af139498270"/>
        </w:object>
      </w:r>
      <w:r w:rsidR="001C35B2" w:rsidRPr="002A60D0">
        <w:rPr>
          <w:rFonts w:ascii="宋体" w:hAnsi="宋体"/>
        </w:rPr>
        <w:t>，若</w:t>
      </w:r>
      <w:r w:rsidR="001C35B2" w:rsidRPr="002A60D0">
        <w:rPr>
          <w:rFonts w:ascii="宋体" w:hAnsi="宋体"/>
          <w:position w:val="-10"/>
        </w:rPr>
        <w:object w:dxaOrig="1800" w:dyaOrig="320">
          <v:shape id="_x00000a3fa1b1-1375-4f1a-86cb-18f4af139498_i1161" type="#_x00000a3fa1b1-1375-4f1a-86cb-18f4af139498_t75" alt="e卷通组卷系统 www.zujuan.com" style="width:90pt;height:15.75pt" o:ole="">
            <v:imagedata r:id="rId0a3fa1b1-1375-4f1a-86cb-18f4af139498271" o:title="" gain="72818f"/>
          </v:shape>
          <o:OLEObject Type="Embed" ProgID="Equation.DSMT4" ShapeID="_x00000a3fa1b1-1375-4f1a-86cb-18f4af139498_i1161" DrawAspect="Content" ObjectID="_1508594278" r:id="rId0a3fa1b1-1375-4f1a-86cb-18f4af139498272"/>
        </w:object>
      </w:r>
      <w:r w:rsidR="001C35B2" w:rsidRPr="002A60D0">
        <w:rPr>
          <w:rFonts w:ascii="宋体" w:hAnsi="宋体"/>
        </w:rPr>
        <w:t>的图像与</w:t>
      </w:r>
      <w:r w:rsidR="001C35B2" w:rsidRPr="002A60D0">
        <w:rPr>
          <w:rFonts w:ascii="宋体" w:hAnsi="宋体"/>
          <w:position w:val="-6"/>
        </w:rPr>
        <w:object w:dxaOrig="200" w:dyaOrig="220">
          <v:shape id="_x00000a3fa1b1-1375-4f1a-86cb-18f4af139498_i1162" type="#_x00000a3fa1b1-1375-4f1a-86cb-18f4af139498_t75" alt="e卷通组卷系统 www.zujuan.com" style="width:9.75pt;height:11.25pt" o:ole="">
            <v:imagedata r:id="rId0a3fa1b1-1375-4f1a-86cb-18f4af139498273" o:title=""/>
          </v:shape>
          <o:OLEObject Type="Embed" ProgID="Equation.DSMT4" ShapeID="_x00000a3fa1b1-1375-4f1a-86cb-18f4af139498_i1162" DrawAspect="Content" ObjectID="_1508594279" r:id="rId0a3fa1b1-1375-4f1a-86cb-18f4af139498274"/>
        </w:object>
      </w:r>
      <w:r w:rsidR="001C35B2" w:rsidRPr="002A60D0">
        <w:rPr>
          <w:rFonts w:ascii="宋体" w:hAnsi="宋体"/>
          <w:spacing w:val="-10"/>
        </w:rPr>
        <w:t>轴有</w:t>
      </w:r>
      <w:r w:rsidR="001C35B2" w:rsidRPr="002A60D0">
        <w:rPr>
          <w:rFonts w:ascii="宋体" w:hAnsi="宋体"/>
          <w:spacing w:val="-10"/>
          <w:position w:val="-6"/>
        </w:rPr>
        <w:object w:dxaOrig="180" w:dyaOrig="279">
          <v:shape id="_x00000a3fa1b1-1375-4f1a-86cb-18f4af139498_i1163" type="#_x00000a3fa1b1-1375-4f1a-86cb-18f4af139498_t75" alt="e卷通组卷系统 www.zujuan.com" style="width:9pt;height:14.25pt" o:ole="">
            <v:imagedata r:id="rId0a3fa1b1-1375-4f1a-86cb-18f4af139498275" o:title=""/>
          </v:shape>
          <o:OLEObject Type="Embed" ProgID="Equation.DSMT4" ShapeID="_x00000a3fa1b1-1375-4f1a-86cb-18f4af139498_i1163" DrawAspect="Content" ObjectID="_1508594280" r:id="rId0a3fa1b1-1375-4f1a-86cb-18f4af139498276"/>
        </w:object>
      </w:r>
      <w:r w:rsidR="001C35B2" w:rsidRPr="002A60D0">
        <w:rPr>
          <w:rFonts w:ascii="宋体" w:hAnsi="宋体"/>
          <w:spacing w:val="-10"/>
        </w:rPr>
        <w:t>个不同</w:t>
      </w:r>
    </w:p>
    <w:p w:rsidR="001C35B2" w:rsidRPr="002A60D0" w:rsidRDefault="001C35B2" w:rsidP="002A60D0">
      <w:r w:rsidRPr="002A60D0">
        <w:rPr>
          <w:rFonts w:ascii="宋体" w:hAnsi="宋体"/>
          <w:spacing w:val="-10"/>
        </w:rPr>
        <w:t>的交点，</w:t>
      </w:r>
      <w:r w:rsidRPr="002A60D0">
        <w:rPr>
          <w:rFonts w:ascii="宋体" w:hAnsi="宋体"/>
        </w:rPr>
        <w:t>则实数</w:t>
      </w:r>
      <w:r w:rsidRPr="002A60D0">
        <w:rPr>
          <w:rFonts w:ascii="宋体" w:hAnsi="宋体"/>
          <w:position w:val="-6"/>
        </w:rPr>
        <w:object w:dxaOrig="200" w:dyaOrig="220">
          <v:shape id="_x00000a3fa1b1-1375-4f1a-86cb-18f4af139498_i1164" type="#_x00000a3fa1b1-1375-4f1a-86cb-18f4af139498_t75" alt="e卷通组卷系统 www.zujuan.com" style="width:9.75pt;height:11.25pt" o:ole="">
            <v:imagedata r:id="rId0a3fa1b1-1375-4f1a-86cb-18f4af139498277" o:title="" gain="72818f"/>
          </v:shape>
          <o:OLEObject Type="Embed" ProgID="Equation.DSMT4" ShapeID="_x00000a3fa1b1-1375-4f1a-86cb-18f4af139498_i1164" DrawAspect="Content" ObjectID="_1508594281" r:id="rId0a3fa1b1-1375-4f1a-86cb-18f4af139498278"/>
        </w:object>
      </w:r>
      <w:r w:rsidRPr="002A60D0">
        <w:rPr>
          <w:rFonts w:ascii="宋体" w:hAnsi="宋体"/>
        </w:rPr>
        <w:t>的取值范围是</w:t>
      </w:r>
    </w:p>
    <w:p w:rsidR="00051D04" w:rsidRPr="002A60D0" w:rsidRDefault="002A60D0" w:rsidP="002A60D0">
      <w:r w:rsidRPr="002A60D0">
        <w:rPr>
          <w:rFonts w:ascii="宋体" w:hAnsi="宋体" w:hint="eastAsia"/>
        </w:rPr>
        <w:t>A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spacing w:val="-10"/>
          <w:position w:val="-24"/>
        </w:rPr>
        <w:object w:dxaOrig="840" w:dyaOrig="620">
          <v:shape id="_x00000a3fa1b1-1375-4f1a-86cb-18f4af139498_i1165" type="#_x00000a3fa1b1-1375-4f1a-86cb-18f4af139498_t75" alt="e卷通组卷系统 www.zujuan.com" style="width:42pt;height:30.75pt" o:ole="">
            <v:imagedata r:id="rId0a3fa1b1-1375-4f1a-86cb-18f4af139498279" o:title=""/>
          </v:shape>
          <o:OLEObject Type="Embed" ProgID="Equation.DSMT4" ShapeID="_x00000a3fa1b1-1375-4f1a-86cb-18f4af139498_i1165" DrawAspect="Content" ObjectID="_1508594282" r:id="rId0a3fa1b1-1375-4f1a-86cb-18f4af139498280"/>
        </w:object>
      </w:r>
      <w:r w:rsidRPr="002A60D0">
        <w:rPr>
          <w:rFonts w:ascii="宋体" w:hAnsi="宋体"/>
        </w:rPr>
        <w:t xml:space="preserve">       </w:t>
      </w:r>
      <w:r w:rsidRPr="002A60D0">
        <w:rPr>
          <w:rFonts w:ascii="宋体" w:hAnsi="宋体" w:hint="eastAsia"/>
        </w:rPr>
        <w:t>B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spacing w:val="-10"/>
          <w:position w:val="-24"/>
        </w:rPr>
        <w:object w:dxaOrig="700" w:dyaOrig="620">
          <v:shape id="_x00000a3fa1b1-1375-4f1a-86cb-18f4af139498_i1166" type="#_x00000a3fa1b1-1375-4f1a-86cb-18f4af139498_t75" alt="e卷通组卷系统 www.zujuan.com" style="width:35.25pt;height:30.75pt" o:ole="">
            <v:imagedata r:id="rId0a3fa1b1-1375-4f1a-86cb-18f4af139498281" o:title=""/>
          </v:shape>
          <o:OLEObject Type="Embed" ProgID="Equation.DSMT4" ShapeID="_x00000a3fa1b1-1375-4f1a-86cb-18f4af139498_i1166" DrawAspect="Content" ObjectID="_1508594283" r:id="rId0a3fa1b1-1375-4f1a-86cb-18f4af139498282"/>
        </w:object>
      </w:r>
      <w:r w:rsidRPr="002A60D0">
        <w:rPr>
          <w:rFonts w:ascii="宋体" w:hAnsi="宋体"/>
        </w:rPr>
        <w:t xml:space="preserve">        </w:t>
      </w:r>
      <w:r w:rsidRPr="002A60D0">
        <w:rPr>
          <w:rFonts w:ascii="宋体" w:hAnsi="宋体" w:hint="eastAsia"/>
        </w:rPr>
        <w:t>C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spacing w:val="-10"/>
          <w:position w:val="-24"/>
        </w:rPr>
        <w:object w:dxaOrig="580" w:dyaOrig="620">
          <v:shape id="_x00000a3fa1b1-1375-4f1a-86cb-18f4af139498_i1167" type="#_x00000a3fa1b1-1375-4f1a-86cb-18f4af139498_t75" alt="e卷通组卷系统 www.zujuan.com" style="width:29.25pt;height:30.75pt" o:ole="">
            <v:imagedata r:id="rId0a3fa1b1-1375-4f1a-86cb-18f4af139498283" o:title=""/>
          </v:shape>
          <o:OLEObject Type="Embed" ProgID="Equation.DSMT4" ShapeID="_x00000a3fa1b1-1375-4f1a-86cb-18f4af139498_i1167" DrawAspect="Content" ObjectID="_1508594284" r:id="rId0a3fa1b1-1375-4f1a-86cb-18f4af139498284"/>
        </w:object>
      </w:r>
      <w:r w:rsidRPr="002A60D0">
        <w:rPr>
          <w:rFonts w:ascii="宋体" w:hAnsi="宋体"/>
        </w:rPr>
        <w:t xml:space="preserve">        </w:t>
      </w:r>
      <w:r w:rsidRPr="002A60D0">
        <w:rPr>
          <w:rFonts w:ascii="宋体" w:hAnsi="宋体" w:hint="eastAsia"/>
        </w:rPr>
        <w:t>D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spacing w:val="-10"/>
          <w:position w:val="-24"/>
        </w:rPr>
        <w:object w:dxaOrig="960" w:dyaOrig="620">
          <v:shape id="_x00000a3fa1b1-1375-4f1a-86cb-18f4af139498_i1168" type="#_x00000a3fa1b1-1375-4f1a-86cb-18f4af139498_t75" alt="e卷通组卷系统 www.zujuan.com" style="width:48pt;height:30.75pt" o:ole="">
            <v:imagedata r:id="rId0a3fa1b1-1375-4f1a-86cb-18f4af139498285" o:title=""/>
          </v:shape>
          <o:OLEObject Type="Embed" ProgID="Equation.DSMT4" ShapeID="_x00000a3fa1b1-1375-4f1a-86cb-18f4af139498_i1168" DrawAspect="Content" ObjectID="_1508594285" r:id="rId0a3fa1b1-1375-4f1a-86cb-18f4af139498286"/>
        </w:object>
      </w:r>
    </w:p>
    <w:p w:rsidR="006421ED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9．</w:t>
      </w:r>
      <w:r w:rsidR="001C35B2" w:rsidRPr="002A60D0">
        <w:rPr>
          <w:rFonts w:ascii="宋体" w:hAnsi="宋体"/>
        </w:rPr>
        <w:t>已知函数</w:t>
      </w:r>
      <w:r w:rsidR="001C35B2" w:rsidRPr="002A60D0">
        <w:rPr>
          <w:rFonts w:ascii="宋体" w:hAnsi="宋体"/>
          <w:position w:val="-10"/>
        </w:rPr>
        <w:object w:dxaOrig="1860" w:dyaOrig="320">
          <v:shape id="_x00000a3fa1b1-1375-4f1a-86cb-18f4af139498_i1148" type="#_x00000a3fa1b1-1375-4f1a-86cb-18f4af139498_t75" alt="e卷通组卷系统 www.zujuan.com" style="width:93pt;height:15.75pt" o:ole="">
            <v:imagedata r:id="rId0a3fa1b1-1375-4f1a-86cb-18f4af139498247" o:title=""/>
          </v:shape>
          <o:OLEObject Type="Embed" ProgID="Equation.DSMT4" ShapeID="_x00000a3fa1b1-1375-4f1a-86cb-18f4af139498_i1148" DrawAspect="Content" ObjectID="_1508594266" r:id="rId0a3fa1b1-1375-4f1a-86cb-18f4af139498248"/>
        </w:object>
      </w:r>
      <w:r w:rsidR="002A60D0" w:rsidRPr="002A60D0">
        <w:rPr>
          <w:rFonts w:ascii="宋体" w:hAnsi="宋体"/>
        </w:rPr>
        <w:t>（</w:t>
      </w:r>
      <w:r w:rsidR="001C35B2" w:rsidRPr="002A60D0">
        <w:rPr>
          <w:rFonts w:ascii="宋体" w:hAnsi="宋体"/>
          <w:position w:val="-24"/>
        </w:rPr>
        <w:object w:dxaOrig="1340" w:dyaOrig="620">
          <v:shape id="_x00000a3fa1b1-1375-4f1a-86cb-18f4af139498_i1149" type="#_x00000a3fa1b1-1375-4f1a-86cb-18f4af139498_t75" alt="e卷通组卷系统 www.zujuan.com" style="width:66.75pt;height:30.75pt" o:ole="">
            <v:imagedata r:id="rId0a3fa1b1-1375-4f1a-86cb-18f4af139498249" o:title=""/>
          </v:shape>
          <o:OLEObject Type="Embed" ProgID="Equation.DSMT4" ShapeID="_x00000a3fa1b1-1375-4f1a-86cb-18f4af139498_i1149" DrawAspect="Content" ObjectID="_1508594267" r:id="rId0a3fa1b1-1375-4f1a-86cb-18f4af139498250"/>
        </w:object>
      </w:r>
      <w:r w:rsidR="002A60D0" w:rsidRPr="002A60D0">
        <w:rPr>
          <w:rFonts w:ascii="宋体" w:hAnsi="宋体"/>
        </w:rPr>
        <w:t>）</w:t>
      </w:r>
      <w:r w:rsidR="001C35B2" w:rsidRPr="002A60D0">
        <w:rPr>
          <w:rFonts w:ascii="宋体" w:hAnsi="宋体"/>
        </w:rPr>
        <w:t>的部分图像如图所示，则</w:t>
      </w:r>
      <w:r w:rsidR="001C35B2" w:rsidRPr="002A60D0">
        <w:rPr>
          <w:rFonts w:ascii="宋体" w:hAnsi="宋体"/>
          <w:position w:val="-10"/>
        </w:rPr>
        <w:object w:dxaOrig="920" w:dyaOrig="320">
          <v:shape id="_x00000a3fa1b1-1375-4f1a-86cb-18f4af139498_i1150" type="#_x00000a3fa1b1-1375-4f1a-86cb-18f4af139498_t75" alt="e卷通组卷系统 www.zujuan.com" style="width:45.75pt;height:15.75pt" o:ole="">
            <v:imagedata r:id="rId0a3fa1b1-1375-4f1a-86cb-18f4af139498251" o:title=""/>
          </v:shape>
          <o:OLEObject Type="Embed" ProgID="Equation.DSMT4" ShapeID="_x00000a3fa1b1-1375-4f1a-86cb-18f4af139498_i1150" DrawAspect="Content" ObjectID="_1508594268" r:id="rId0a3fa1b1-1375-4f1a-86cb-18f4af139498252"/>
        </w:object>
      </w:r>
      <w:r w:rsidR="002A60D0" w:rsidRPr="002A60D0">
        <w:rPr>
          <w:rFonts w:ascii="宋体" w:hAnsi="宋体"/>
        </w:rPr>
        <w:t xml:space="preserve"> </w:t>
      </w:r>
      <w:r w:rsidR="001C35B2" w:rsidRPr="002A60D0">
        <w:rPr>
          <w:rFonts w:ascii="宋体" w:hAnsi="宋体"/>
        </w:rPr>
        <w:t>的图象可</w:t>
      </w:r>
    </w:p>
    <w:p w:rsidR="001C35B2" w:rsidRPr="002A60D0" w:rsidRDefault="001C35B2" w:rsidP="002A60D0">
      <w:r w:rsidRPr="002A60D0">
        <w:rPr>
          <w:rFonts w:ascii="宋体" w:hAnsi="宋体"/>
        </w:rPr>
        <w:t>由</w:t>
      </w:r>
      <w:r w:rsidRPr="002A60D0">
        <w:rPr>
          <w:rFonts w:ascii="宋体" w:hAnsi="宋体"/>
          <w:position w:val="-10"/>
        </w:rPr>
        <w:object w:dxaOrig="1040" w:dyaOrig="320">
          <v:shape id="_x00000a3fa1b1-1375-4f1a-86cb-18f4af139498_i1151" type="#_x00000a3fa1b1-1375-4f1a-86cb-18f4af139498_t75" alt="e卷通组卷系统 www.zujuan.com" style="width:51.75pt;height:15.75pt" o:ole="">
            <v:imagedata r:id="rId0a3fa1b1-1375-4f1a-86cb-18f4af139498253" o:title=""/>
          </v:shape>
          <o:OLEObject Type="Embed" ProgID="Equation.DSMT4" ShapeID="_x00000a3fa1b1-1375-4f1a-86cb-18f4af139498_i1151" DrawAspect="Content" ObjectID="_1508594269" r:id="rId0a3fa1b1-1375-4f1a-86cb-18f4af139498254"/>
        </w:object>
      </w:r>
      <w:r w:rsidR="002A60D0" w:rsidRPr="002A60D0">
        <w:rPr>
          <w:rFonts w:ascii="宋体" w:hAnsi="宋体"/>
        </w:rPr>
        <w:t xml:space="preserve"> </w:t>
      </w:r>
      <w:r w:rsidRPr="002A60D0">
        <w:rPr>
          <w:rFonts w:ascii="宋体" w:hAnsi="宋体"/>
        </w:rPr>
        <w:t>的图象</w:t>
      </w:r>
    </w:p>
    <w:p w:rsidR="002A60D0" w:rsidRPr="002A60D0" w:rsidRDefault="002A60D0" w:rsidP="002A60D0">
      <w:r w:rsidRPr="002A60D0">
        <w:rPr>
          <w:rFonts w:ascii="宋体" w:hAnsi="宋体" w:hint="eastAsia"/>
          <w:kern w:val="0"/>
        </w:rPr>
        <w:pict>
          <v:shape id="_x00000a3fa1b1-1375-4f1a-86cb-18f4af139498_i1152" type="#_x00000a3fa1b1-1375-4f1a-86cb-18f4af139498_t75" style="width:135.75pt;height:105pt">
            <v:imagedata r:id="rId0a3fa1b1-1375-4f1a-86cb-18f4af139498255" o:title=""/>
          </v:shape>
        </w:pict>
      </w:r>
    </w:p>
    <w:p w:rsidR="001C35B2" w:rsidRPr="002A60D0" w:rsidRDefault="002A60D0" w:rsidP="002A60D0">
      <w:r w:rsidRPr="002A60D0">
        <w:rPr>
          <w:rFonts w:ascii="宋体" w:hAnsi="宋体" w:hint="eastAsia"/>
        </w:rPr>
        <w:t>A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</w:rPr>
        <w:t>向右平移</w:t>
      </w:r>
      <w:r w:rsidR="001C35B2" w:rsidRPr="002A60D0">
        <w:rPr>
          <w:rFonts w:ascii="宋体" w:hAnsi="宋体"/>
          <w:position w:val="-24"/>
        </w:rPr>
        <w:object w:dxaOrig="260" w:dyaOrig="620">
          <v:shape id="_x00000a3fa1b1-1375-4f1a-86cb-18f4af139498_i1153" type="#_x00000a3fa1b1-1375-4f1a-86cb-18f4af139498_t75" alt="e卷通组卷系统 www.zujuan.com" style="width:12.75pt;height:30.75pt" o:ole="">
            <v:imagedata r:id="rId0a3fa1b1-1375-4f1a-86cb-18f4af139498256" o:title=""/>
          </v:shape>
          <o:OLEObject Type="Embed" ProgID="Equation.DSMT4" ShapeID="_x00000a3fa1b1-1375-4f1a-86cb-18f4af139498_i1153" DrawAspect="Content" ObjectID="_1508594270" r:id="rId0a3fa1b1-1375-4f1a-86cb-18f4af139498257"/>
        </w:object>
      </w:r>
      <w:r w:rsidR="001C35B2" w:rsidRPr="002A60D0">
        <w:rPr>
          <w:rFonts w:ascii="宋体" w:hAnsi="宋体"/>
        </w:rPr>
        <w:t>个长度单位</w:t>
      </w:r>
      <w:r w:rsidRPr="002A60D0">
        <w:rPr>
          <w:rFonts w:ascii="宋体" w:hAnsi="宋体"/>
        </w:rPr>
        <w:t xml:space="preserve">     </w:t>
      </w:r>
      <w:r w:rsidRPr="002A60D0">
        <w:rPr>
          <w:rFonts w:ascii="宋体" w:hAnsi="宋体" w:hint="eastAsia"/>
        </w:rPr>
        <w:t>B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</w:rPr>
        <w:t>向左平移</w:t>
      </w:r>
      <w:r w:rsidR="001C35B2" w:rsidRPr="002A60D0">
        <w:rPr>
          <w:rFonts w:ascii="宋体" w:hAnsi="宋体"/>
          <w:position w:val="-24"/>
        </w:rPr>
        <w:object w:dxaOrig="260" w:dyaOrig="620">
          <v:shape id="_x00000a3fa1b1-1375-4f1a-86cb-18f4af139498_i1154" type="#_x00000a3fa1b1-1375-4f1a-86cb-18f4af139498_t75" alt="e卷通组卷系统 www.zujuan.com" style="width:12.75pt;height:30.75pt" o:ole="">
            <v:imagedata r:id="rId0a3fa1b1-1375-4f1a-86cb-18f4af139498256" o:title=""/>
          </v:shape>
          <o:OLEObject Type="Embed" ProgID="Equation.DSMT4" ShapeID="_x00000a3fa1b1-1375-4f1a-86cb-18f4af139498_i1154" DrawAspect="Content" ObjectID="_1508594271" r:id="rId0a3fa1b1-1375-4f1a-86cb-18f4af139498258"/>
        </w:object>
      </w:r>
      <w:r w:rsidR="001C35B2" w:rsidRPr="002A60D0">
        <w:rPr>
          <w:rFonts w:ascii="宋体" w:hAnsi="宋体"/>
        </w:rPr>
        <w:t>个长度单位</w:t>
      </w:r>
      <w:r w:rsidRPr="002A60D0">
        <w:rPr>
          <w:rFonts w:ascii="宋体" w:hAnsi="宋体"/>
        </w:rPr>
        <w:t xml:space="preserve"> </w:t>
      </w:r>
    </w:p>
    <w:p w:rsidR="001C35B2" w:rsidRPr="002A60D0" w:rsidRDefault="002A60D0" w:rsidP="002A60D0">
      <w:r w:rsidRPr="002A60D0">
        <w:rPr>
          <w:rFonts w:ascii="宋体" w:hAnsi="宋体" w:hint="eastAsia"/>
        </w:rPr>
        <w:t>C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</w:rPr>
        <w:t>向右平移</w:t>
      </w:r>
      <w:r w:rsidR="001C35B2" w:rsidRPr="002A60D0">
        <w:rPr>
          <w:rFonts w:ascii="宋体" w:hAnsi="宋体"/>
          <w:position w:val="-24"/>
        </w:rPr>
        <w:object w:dxaOrig="260" w:dyaOrig="620">
          <v:shape id="_x00000a3fa1b1-1375-4f1a-86cb-18f4af139498_i1155" type="#_x00000a3fa1b1-1375-4f1a-86cb-18f4af139498_t75" alt="e卷通组卷系统 www.zujuan.com" style="width:12.75pt;height:30.75pt" o:ole="">
            <v:imagedata r:id="rId0a3fa1b1-1375-4f1a-86cb-18f4af139498259" o:title=""/>
          </v:shape>
          <o:OLEObject Type="Embed" ProgID="Equation.DSMT4" ShapeID="_x00000a3fa1b1-1375-4f1a-86cb-18f4af139498_i1155" DrawAspect="Content" ObjectID="_1508594272" r:id="rId0a3fa1b1-1375-4f1a-86cb-18f4af139498260"/>
        </w:object>
      </w:r>
      <w:r w:rsidR="001C35B2" w:rsidRPr="002A60D0">
        <w:rPr>
          <w:rFonts w:ascii="宋体" w:hAnsi="宋体"/>
        </w:rPr>
        <w:t>个长度单位</w:t>
      </w:r>
      <w:r w:rsidRPr="002A60D0">
        <w:rPr>
          <w:rFonts w:ascii="宋体" w:hAnsi="宋体"/>
        </w:rPr>
        <w:t xml:space="preserve">     </w:t>
      </w:r>
      <w:r w:rsidRPr="002A60D0">
        <w:rPr>
          <w:rFonts w:ascii="宋体" w:hAnsi="宋体" w:hint="eastAsia"/>
        </w:rPr>
        <w:t>D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</w:rPr>
        <w:t>向左平移</w:t>
      </w:r>
      <w:r w:rsidR="001C35B2" w:rsidRPr="002A60D0">
        <w:rPr>
          <w:rFonts w:ascii="宋体" w:hAnsi="宋体"/>
          <w:position w:val="-24"/>
        </w:rPr>
        <w:object w:dxaOrig="260" w:dyaOrig="620">
          <v:shape id="_x00000a3fa1b1-1375-4f1a-86cb-18f4af139498_i1156" type="#_x00000a3fa1b1-1375-4f1a-86cb-18f4af139498_t75" alt="e卷通组卷系统 www.zujuan.com" style="width:12.75pt;height:30.75pt" o:ole="">
            <v:imagedata r:id="rId0a3fa1b1-1375-4f1a-86cb-18f4af139498261" o:title=""/>
          </v:shape>
          <o:OLEObject Type="Embed" ProgID="Equation.DSMT4" ShapeID="_x00000a3fa1b1-1375-4f1a-86cb-18f4af139498_i1156" DrawAspect="Content" ObjectID="_1508594273" r:id="rId0a3fa1b1-1375-4f1a-86cb-18f4af139498262"/>
        </w:object>
      </w:r>
      <w:r w:rsidR="001C35B2" w:rsidRPr="002A60D0">
        <w:rPr>
          <w:rFonts w:ascii="宋体" w:hAnsi="宋体"/>
        </w:rPr>
        <w:t>个长度单位</w:t>
      </w:r>
    </w:p>
    <w:p w:rsidR="001823BE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10．</w:t>
      </w:r>
      <w:r w:rsidR="001C35B2" w:rsidRPr="002A60D0">
        <w:rPr>
          <w:rFonts w:ascii="宋体" w:hAnsi="宋体"/>
        </w:rPr>
        <w:t>某几何体的三视图如图所示，图中的四边形都是边长为</w:t>
      </w:r>
      <w:r w:rsidR="001C35B2" w:rsidRPr="002A60D0">
        <w:rPr>
          <w:rFonts w:ascii="宋体" w:hAnsi="宋体"/>
          <w:position w:val="-4"/>
        </w:rPr>
        <w:object w:dxaOrig="200" w:dyaOrig="260">
          <v:shape id="_x00000a3fa1b1-1375-4f1a-86cb-18f4af139498_i1141" type="#_x00000a3fa1b1-1375-4f1a-86cb-18f4af139498_t75" alt="e卷通组卷系统 www.zujuan.com" style="width:9.75pt;height:12.75pt" o:ole="">
            <v:imagedata r:id="rId0a3fa1b1-1375-4f1a-86cb-18f4af139498234" o:title=""/>
          </v:shape>
          <o:OLEObject Type="Embed" ProgID="Equation.DSMT4" ShapeID="_x00000a3fa1b1-1375-4f1a-86cb-18f4af139498_i1141" DrawAspect="Content" ObjectID="_1508594260" r:id="rId0a3fa1b1-1375-4f1a-86cb-18f4af139498235"/>
        </w:object>
      </w:r>
      <w:r w:rsidR="001C35B2" w:rsidRPr="002A60D0">
        <w:rPr>
          <w:rFonts w:ascii="宋体" w:hAnsi="宋体"/>
        </w:rPr>
        <w:t>的正方形，两条虚线互相垂直，则该</w:t>
      </w:r>
    </w:p>
    <w:p w:rsidR="001C35B2" w:rsidRPr="002A60D0" w:rsidRDefault="001C35B2" w:rsidP="002A60D0">
      <w:r w:rsidRPr="002A60D0">
        <w:rPr>
          <w:rFonts w:ascii="宋体" w:hAnsi="宋体"/>
        </w:rPr>
        <w:t>几何体的体积是</w:t>
      </w:r>
    </w:p>
    <w:p w:rsidR="002A60D0" w:rsidRPr="002A60D0" w:rsidRDefault="002A60D0" w:rsidP="002A60D0">
      <w:r w:rsidRPr="002A60D0">
        <w:rPr>
          <w:rFonts w:ascii="宋体" w:hAnsi="宋体" w:hint="eastAsia"/>
        </w:rPr>
        <w:pict>
          <v:shape id="_x00000a3fa1b1-1375-4f1a-86cb-18f4af139498_i1142" type="#_x00000a3fa1b1-1375-4f1a-86cb-18f4af139498_t75" style="width:141.75pt;height:141.75pt">
            <v:imagedata r:id="rId0a3fa1b1-1375-4f1a-86cb-18f4af139498236" o:title=""/>
          </v:shape>
        </w:pict>
      </w:r>
    </w:p>
    <w:p w:rsidR="001C35B2" w:rsidRPr="002A60D0" w:rsidRDefault="002A60D0" w:rsidP="002A60D0">
      <w:r w:rsidRPr="002A60D0">
        <w:rPr>
          <w:rFonts w:ascii="宋体" w:hAnsi="宋体" w:hint="eastAsia"/>
        </w:rPr>
        <w:t>A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kern w:val="0"/>
          <w:position w:val="-24"/>
        </w:rPr>
        <w:object w:dxaOrig="320" w:dyaOrig="620">
          <v:shape id="_x00000a3fa1b1-1375-4f1a-86cb-18f4af139498_i1143" type="#_x00000a3fa1b1-1375-4f1a-86cb-18f4af139498_t75" alt="e卷通组卷系统 www.zujuan.com" style="width:15.75pt;height:30.75pt" o:ole="">
            <v:imagedata r:id="rId0a3fa1b1-1375-4f1a-86cb-18f4af139498237" o:title=""/>
          </v:shape>
          <o:OLEObject Type="Embed" ProgID="Equation.DSMT4" ShapeID="_x00000a3fa1b1-1375-4f1a-86cb-18f4af139498_i1143" DrawAspect="Content" ObjectID="_1508594261" r:id="rId0a3fa1b1-1375-4f1a-86cb-18f4af139498238"/>
        </w:object>
      </w:r>
      <w:r w:rsidRPr="002A60D0">
        <w:rPr>
          <w:rFonts w:ascii="宋体" w:hAnsi="宋体"/>
        </w:rPr>
        <w:t xml:space="preserve">     </w:t>
      </w:r>
      <w:r w:rsidRPr="002A60D0">
        <w:rPr>
          <w:rFonts w:ascii="宋体" w:hAnsi="宋体" w:hint="eastAsia"/>
        </w:rPr>
        <w:t xml:space="preserve"> B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kern w:val="0"/>
          <w:position w:val="-24"/>
        </w:rPr>
        <w:object w:dxaOrig="360" w:dyaOrig="620">
          <v:shape id="_x00000a3fa1b1-1375-4f1a-86cb-18f4af139498_i1144" type="#_x00000a3fa1b1-1375-4f1a-86cb-18f4af139498_t75" alt="e卷通组卷系统 www.zujuan.com" style="width:18pt;height:30.75pt;mso-position-horizontal-relative:page;mso-position-vertical-relative:page" o:ole="">
            <v:imagedata r:id="rId0a3fa1b1-1375-4f1a-86cb-18f4af139498239" o:title=""/>
          </v:shape>
          <o:OLEObject Type="Embed" ProgID="Equation.DSMT4" ShapeID="_x00000a3fa1b1-1375-4f1a-86cb-18f4af139498_i1144" DrawAspect="Content" ObjectID="_1508594262" r:id="rId0a3fa1b1-1375-4f1a-86cb-18f4af139498240"/>
        </w:object>
      </w:r>
      <w:r w:rsidRPr="002A60D0">
        <w:rPr>
          <w:rFonts w:ascii="宋体" w:hAnsi="宋体" w:hint="eastAsia"/>
          <w:kern w:val="0"/>
        </w:rPr>
        <w:t xml:space="preserve">      </w:t>
      </w:r>
      <w:r w:rsidRPr="002A60D0">
        <w:rPr>
          <w:rFonts w:ascii="宋体" w:hAnsi="宋体" w:hint="eastAsia"/>
        </w:rPr>
        <w:t>C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position w:val="-24"/>
        </w:rPr>
        <w:object w:dxaOrig="580" w:dyaOrig="620">
          <v:shape id="_x00000a3fa1b1-1375-4f1a-86cb-18f4af139498_i1145" type="#_x00000a3fa1b1-1375-4f1a-86cb-18f4af139498_t75" alt="e卷通组卷系统 www.zujuan.com" style="width:29.25pt;height:30.75pt" o:ole="">
            <v:imagedata r:id="rId0a3fa1b1-1375-4f1a-86cb-18f4af139498241" o:title=""/>
          </v:shape>
          <o:OLEObject Type="Embed" ProgID="Equation.3" ShapeID="_x00000a3fa1b1-1375-4f1a-86cb-18f4af139498_i1145" DrawAspect="Content" ObjectID="_1508594263" r:id="rId0a3fa1b1-1375-4f1a-86cb-18f4af139498242"/>
        </w:object>
      </w:r>
      <w:r w:rsidRPr="002A60D0">
        <w:rPr>
          <w:rFonts w:ascii="宋体" w:hAnsi="宋体"/>
        </w:rPr>
        <w:t xml:space="preserve">      </w:t>
      </w:r>
      <w:r w:rsidRPr="002A60D0">
        <w:rPr>
          <w:rFonts w:ascii="宋体" w:hAnsi="宋体" w:hint="eastAsia"/>
        </w:rPr>
        <w:t xml:space="preserve"> D</w:t>
      </w:r>
      <w:r w:rsidR="001C35B2" w:rsidRPr="002A60D0">
        <w:rPr>
          <w:rFonts w:ascii="宋体" w:hAnsi="宋体" w:hint="eastAsia"/>
        </w:rPr>
        <w:t>.</w:t>
      </w:r>
      <w:r w:rsidR="001C35B2" w:rsidRPr="002A60D0">
        <w:rPr>
          <w:rFonts w:ascii="宋体" w:hAnsi="宋体"/>
          <w:position w:val="-24"/>
        </w:rPr>
        <w:object w:dxaOrig="580" w:dyaOrig="620">
          <v:shape id="_x00000a3fa1b1-1375-4f1a-86cb-18f4af139498_i1146" type="#_x00000a3fa1b1-1375-4f1a-86cb-18f4af139498_t75" alt="e卷通组卷系统 www.zujuan.com" style="width:29.25pt;height:30.75pt" o:ole="">
            <v:imagedata r:id="rId0a3fa1b1-1375-4f1a-86cb-18f4af139498243" o:title=""/>
          </v:shape>
          <o:OLEObject Type="Embed" ProgID="Equation.3" ShapeID="_x00000a3fa1b1-1375-4f1a-86cb-18f4af139498_i1146" DrawAspect="Content" ObjectID="_1508594264" r:id="rId0a3fa1b1-1375-4f1a-86cb-18f4af139498244"/>
        </w:objec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（题型注释）</w:t>
            </w:r>
          </w:p>
        </w:tc>
      </w:tr>
    </w:tbl>
    <w:p w:rsidR="00CE3B35" w:rsidRPr="00A4287D" w:rsidRDefault="00051D04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11．</w:t>
      </w:r>
      <w:r w:rsidR="00CE3B35" w:rsidRPr="00A4287D">
        <w:rPr>
          <w:rFonts w:ascii="宋体" w:hAnsi="宋体" w:hint="eastAsia"/>
        </w:rPr>
        <w:t>若</w:t>
      </w:r>
      <w:r w:rsidR="00CE3B35" w:rsidRPr="00A4287D">
        <w:rPr>
          <w:rFonts w:ascii="宋体" w:hAnsi="宋体"/>
          <w:position w:val="-24"/>
        </w:rPr>
        <w:object w:dxaOrig="1340" w:dyaOrig="620">
          <v:shape id="_x00005a2a0bd0-c458-470c-847b-9a759a697b17_i1123" type="#_x00005a2a0bd0-c458-470c-847b-9a759a697b17_t75" alt="e卷通组卷系统 www.zujuan.com" style="width:66.75pt;height:30.75pt" o:ole="">
            <v:imagedata r:id="rId5a2a0bd0-c458-470c-847b-9a759a697b17165" o:title=""/>
          </v:shape>
          <o:OLEObject Type="Embed" ProgID="Equation.DSMT4" ShapeID="_x00005a2a0bd0-c458-470c-847b-9a759a697b17_i1123" DrawAspect="Content" ObjectID="_1508681870" r:id="rId5a2a0bd0-c458-470c-847b-9a759a697b17166"/>
        </w:object>
      </w:r>
      <w:r w:rsidR="00CE3B35" w:rsidRPr="00A4287D">
        <w:rPr>
          <w:rFonts w:ascii="宋体" w:hAnsi="宋体" w:hint="eastAsia"/>
        </w:rPr>
        <w:t>在区间</w:t>
      </w:r>
      <w:r w:rsidR="00CE3B35" w:rsidRPr="00A4287D">
        <w:rPr>
          <w:rFonts w:ascii="宋体" w:hAnsi="宋体"/>
          <w:position w:val="-10"/>
        </w:rPr>
        <w:object w:dxaOrig="880" w:dyaOrig="320">
          <v:shape id="_x00005a2a0bd0-c458-470c-847b-9a759a697b17_i1124" type="#_x00005a2a0bd0-c458-470c-847b-9a759a697b17_t75" alt="e卷通组卷系统 www.zujuan.com" style="width:44.25pt;height:15.75pt" o:ole="">
            <v:imagedata r:id="rId5a2a0bd0-c458-470c-847b-9a759a697b17167" o:title=""/>
          </v:shape>
          <o:OLEObject Type="Embed" ProgID="Equation.DSMT4" ShapeID="_x00005a2a0bd0-c458-470c-847b-9a759a697b17_i1124" DrawAspect="Content" ObjectID="_1508681871" r:id="rId5a2a0bd0-c458-470c-847b-9a759a697b17168"/>
        </w:object>
      </w:r>
      <w:r w:rsidR="00CE3B35" w:rsidRPr="00A4287D">
        <w:rPr>
          <w:rFonts w:ascii="宋体" w:hAnsi="宋体" w:hint="eastAsia"/>
        </w:rPr>
        <w:t>上是增函数，则</w:t>
      </w:r>
      <w:r w:rsidR="00CE3B35" w:rsidRPr="00A4287D">
        <w:rPr>
          <w:rFonts w:ascii="宋体" w:hAnsi="宋体"/>
        </w:rPr>
        <w:object w:dxaOrig="200" w:dyaOrig="220">
          <v:shape id="_x00005a2a0bd0-c458-470c-847b-9a759a697b17_i1125" type="#_x00005a2a0bd0-c458-470c-847b-9a759a697b17_t75" alt="e卷通组卷系统 www.zujuan.com" style="width:9.75pt;height:11.25pt" o:ole="">
            <v:imagedata r:id="rId5a2a0bd0-c458-470c-847b-9a759a697b17169" o:title=""/>
          </v:shape>
          <o:OLEObject Type="Embed" ProgID="Equation.DSMT4" ShapeID="_x00005a2a0bd0-c458-470c-847b-9a759a697b17_i1125" DrawAspect="Content" ObjectID="_1508681872" r:id="rId5a2a0bd0-c458-470c-847b-9a759a697b17170"/>
        </w:object>
      </w:r>
      <w:r w:rsidR="00CE3B35" w:rsidRPr="00A4287D">
        <w:rPr>
          <w:rFonts w:ascii="宋体" w:hAnsi="宋体" w:hint="eastAsia"/>
        </w:rPr>
        <w:t>的取值范围是</w:t>
      </w:r>
      <w:r w:rsidR="00A4287D" w:rsidRPr="00A4287D">
        <w:rPr>
          <w:rFonts w:ascii="宋体" w:hAnsi="宋体" w:hint="eastAsia"/>
          <w:u w:val="single"/>
        </w:rPr>
        <w:t xml:space="preserve">             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12．</w:t>
      </w:r>
      <w:r w:rsidR="00CE3B35" w:rsidRPr="00A4287D">
        <w:rPr>
          <w:rFonts w:ascii="宋体" w:hAnsi="宋体" w:hint="eastAsia"/>
        </w:rPr>
        <w:t>定义在R上的奇函数</w:t>
      </w:r>
      <w:r w:rsidR="00CE3B35" w:rsidRPr="00A4287D">
        <w:rPr>
          <w:rFonts w:ascii="宋体" w:hAnsi="宋体"/>
          <w:position w:val="-10"/>
        </w:rPr>
        <w:object w:dxaOrig="540" w:dyaOrig="320">
          <v:shape id="_x00005a2a0bd0-c458-470c-847b-9a759a697b17_i1116" type="#_x00005a2a0bd0-c458-470c-847b-9a759a697b17_t75" alt="e卷通组卷系统 www.zujuan.com" style="width:27pt;height:15.75pt" o:ole="">
            <v:imagedata r:id="rId5a2a0bd0-c458-470c-847b-9a759a697b17152" o:title=""/>
          </v:shape>
          <o:OLEObject Type="Embed" ProgID="Equation.DSMT4" ShapeID="_x00005a2a0bd0-c458-470c-847b-9a759a697b17_i1116" DrawAspect="Content" ObjectID="_1508681863" r:id="rId5a2a0bd0-c458-470c-847b-9a759a697b17153"/>
        </w:object>
      </w:r>
      <w:r w:rsidR="00CE3B35" w:rsidRPr="00A4287D">
        <w:rPr>
          <w:rFonts w:ascii="宋体" w:hAnsi="宋体" w:hint="eastAsia"/>
        </w:rPr>
        <w:t>,当</w:t>
      </w:r>
      <w:r w:rsidR="00CE3B35" w:rsidRPr="00A4287D">
        <w:rPr>
          <w:rFonts w:ascii="宋体" w:hAnsi="宋体"/>
          <w:position w:val="-6"/>
        </w:rPr>
        <w:object w:dxaOrig="560" w:dyaOrig="279">
          <v:shape id="_x00005a2a0bd0-c458-470c-847b-9a759a697b17_i1117" type="#_x00005a2a0bd0-c458-470c-847b-9a759a697b17_t75" alt="e卷通组卷系统 www.zujuan.com" style="width:27.75pt;height:14.25pt" o:ole="">
            <v:imagedata r:id="rId5a2a0bd0-c458-470c-847b-9a759a697b17154" o:title=""/>
          </v:shape>
          <o:OLEObject Type="Embed" ProgID="Equation.DSMT4" ShapeID="_x00005a2a0bd0-c458-470c-847b-9a759a697b17_i1117" DrawAspect="Content" ObjectID="_1508681864" r:id="rId5a2a0bd0-c458-470c-847b-9a759a697b17155"/>
        </w:object>
      </w:r>
      <w:r w:rsidR="00CE3B35" w:rsidRPr="00A4287D">
        <w:rPr>
          <w:rFonts w:ascii="宋体" w:hAnsi="宋体" w:hint="eastAsia"/>
        </w:rPr>
        <w:t>时,</w:t>
      </w:r>
      <w:r w:rsidR="00A4287D" w:rsidRPr="00A4287D">
        <w:rPr>
          <w:rFonts w:ascii="宋体" w:hAnsi="宋体"/>
        </w:rPr>
        <w:t xml:space="preserve"> </w:t>
      </w:r>
      <w:r w:rsidR="00CE3B35" w:rsidRPr="00A4287D">
        <w:rPr>
          <w:rFonts w:ascii="宋体" w:hAnsi="宋体"/>
          <w:position w:val="-10"/>
        </w:rPr>
        <w:object w:dxaOrig="900" w:dyaOrig="320">
          <v:shape id="_x00005a2a0bd0-c458-470c-847b-9a759a697b17_i1118" type="#_x00005a2a0bd0-c458-470c-847b-9a759a697b17_t75" alt="e卷通组卷系统 www.zujuan.com" style="width:45pt;height:15.75pt" o:ole="">
            <v:imagedata r:id="rId5a2a0bd0-c458-470c-847b-9a759a697b17156" o:title=""/>
          </v:shape>
          <o:OLEObject Type="Embed" ProgID="Equation.DSMT4" ShapeID="_x00005a2a0bd0-c458-470c-847b-9a759a697b17_i1118" DrawAspect="Content" ObjectID="_1508681865" r:id="rId5a2a0bd0-c458-470c-847b-9a759a697b17157"/>
        </w:object>
      </w:r>
      <w:r w:rsidR="00CE3B35" w:rsidRPr="00A4287D">
        <w:rPr>
          <w:rFonts w:ascii="宋体" w:hAnsi="宋体" w:hint="eastAsia"/>
        </w:rPr>
        <w:t>；则奇函数</w:t>
      </w:r>
      <w:r w:rsidR="00CE3B35" w:rsidRPr="00A4287D">
        <w:rPr>
          <w:rFonts w:ascii="宋体" w:hAnsi="宋体"/>
          <w:position w:val="-10"/>
        </w:rPr>
        <w:object w:dxaOrig="540" w:dyaOrig="320">
          <v:shape id="_x00005a2a0bd0-c458-470c-847b-9a759a697b17_i1119" type="#_x00005a2a0bd0-c458-470c-847b-9a759a697b17_t75" alt="e卷通组卷系统 www.zujuan.com" style="width:27pt;height:15.75pt" o:ole="">
            <v:imagedata r:id="rId5a2a0bd0-c458-470c-847b-9a759a697b17152" o:title=""/>
          </v:shape>
          <o:OLEObject Type="Embed" ProgID="Equation.DSMT4" ShapeID="_x00005a2a0bd0-c458-470c-847b-9a759a697b17_i1119" DrawAspect="Content" ObjectID="_1508681866" r:id="rId5a2a0bd0-c458-470c-847b-9a759a697b17158"/>
        </w:object>
      </w:r>
      <w:r w:rsidR="00CE3B35" w:rsidRPr="00A4287D">
        <w:rPr>
          <w:rFonts w:ascii="宋体" w:hAnsi="宋体" w:hint="eastAsia"/>
        </w:rPr>
        <w:t>的值域是</w:t>
      </w:r>
      <w:r w:rsidR="00A4287D" w:rsidRPr="00A4287D">
        <w:rPr>
          <w:rFonts w:ascii="宋体" w:hAnsi="宋体" w:hint="eastAsia"/>
          <w:u w:val="single"/>
        </w:rPr>
        <w:t xml:space="preserve">              </w:t>
      </w:r>
      <w:r w:rsidR="00A4287D" w:rsidRPr="00A4287D">
        <w:rPr>
          <w:rFonts w:ascii="宋体" w:hAnsi="宋体" w:hint="eastAsia"/>
        </w:rPr>
        <w:t>．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13．</w:t>
      </w:r>
      <w:r w:rsidR="00CE3B35" w:rsidRPr="00A4287D">
        <w:rPr>
          <w:rFonts w:ascii="宋体" w:hAnsi="宋体" w:hint="eastAsia"/>
        </w:rPr>
        <w:t>已知</w:t>
      </w:r>
      <w:r w:rsidR="00CE3B35" w:rsidRPr="00A4287D">
        <w:rPr>
          <w:rFonts w:ascii="宋体" w:hAnsi="宋体"/>
          <w:position w:val="-10"/>
        </w:rPr>
        <w:object w:dxaOrig="1260" w:dyaOrig="360">
          <v:shape id="_x00005a2a0bd0-c458-470c-847b-9a759a697b17_i1111" type="#_x00005a2a0bd0-c458-470c-847b-9a759a697b17_t75" alt="e卷通组卷系统 www.zujuan.com" style="width:63pt;height:18pt" o:ole="">
            <v:imagedata r:id="rId5a2a0bd0-c458-470c-847b-9a759a697b17143" o:title=""/>
          </v:shape>
          <o:OLEObject Type="Embed" ProgID="Equation.DSMT4" ShapeID="_x00005a2a0bd0-c458-470c-847b-9a759a697b17_i1111" DrawAspect="Content" ObjectID="_1508681858" r:id="rId5a2a0bd0-c458-470c-847b-9a759a697b17144"/>
        </w:object>
      </w:r>
      <w:r w:rsidR="00CE3B35" w:rsidRPr="00A4287D">
        <w:rPr>
          <w:rFonts w:ascii="宋体" w:hAnsi="宋体" w:hint="eastAsia"/>
        </w:rPr>
        <w:t>，则</w:t>
      </w:r>
      <w:r w:rsidR="00A4287D" w:rsidRPr="00A4287D">
        <w:rPr>
          <w:rFonts w:ascii="宋体" w:hAnsi="宋体" w:hint="eastAsia"/>
        </w:rPr>
        <w:t xml:space="preserve"> </w:t>
      </w:r>
      <w:r w:rsidR="00CE3B35" w:rsidRPr="00A4287D">
        <w:rPr>
          <w:rFonts w:ascii="宋体" w:hAnsi="宋体"/>
          <w:position w:val="-10"/>
        </w:rPr>
        <w:object w:dxaOrig="720" w:dyaOrig="320">
          <v:shape id="_x00005a2a0bd0-c458-470c-847b-9a759a697b17_i1112" type="#_x00005a2a0bd0-c458-470c-847b-9a759a697b17_t75" alt="e卷通组卷系统 www.zujuan.com" style="width:36pt;height:15.75pt" o:ole="">
            <v:imagedata r:id="rId5a2a0bd0-c458-470c-847b-9a759a697b17145" o:title=""/>
          </v:shape>
          <o:OLEObject Type="Embed" ProgID="Equation.DSMT4" ShapeID="_x00005a2a0bd0-c458-470c-847b-9a759a697b17_i1112" DrawAspect="Content" ObjectID="_1508681859" r:id="rId5a2a0bd0-c458-470c-847b-9a759a697b17146"/>
        </w:object>
      </w:r>
      <w:r w:rsidR="00A4287D" w:rsidRPr="00A4287D">
        <w:rPr>
          <w:rFonts w:ascii="宋体" w:hAnsi="宋体" w:hint="eastAsia"/>
          <w:u w:val="single"/>
        </w:rPr>
        <w:t xml:space="preserve">          </w:t>
      </w:r>
      <w:r w:rsidR="00A4287D" w:rsidRPr="00A4287D">
        <w:rPr>
          <w:rFonts w:ascii="宋体" w:hAnsi="宋体" w:hint="eastAsia"/>
        </w:rPr>
        <w:t>．</w:t>
      </w:r>
    </w:p>
    <w:p w:rsidR="00CE3B35" w:rsidRPr="00A4287D" w:rsidRDefault="00051D04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14．</w:t>
      </w:r>
      <w:r w:rsidR="00CE3B35" w:rsidRPr="00A4287D">
        <w:rPr>
          <w:rFonts w:ascii="宋体" w:hAnsi="宋体"/>
        </w:rPr>
        <w:t>已知</w:t>
      </w:r>
      <w:r w:rsidR="00CE3B35" w:rsidRPr="00A4287D">
        <w:rPr>
          <w:rFonts w:ascii="宋体" w:hAnsi="宋体"/>
          <w:position w:val="-30"/>
        </w:rPr>
        <w:object w:dxaOrig="2140" w:dyaOrig="720">
          <v:shape id="_x00005a2a0bd0-c458-470c-847b-9a759a697b17_i1108" type="#_x00005a2a0bd0-c458-470c-847b-9a759a697b17_t75" alt="e卷通组卷系统 www.zujuan.com" style="width:107.25pt;height:36pt" o:ole="">
            <v:imagedata r:id="rId5a2a0bd0-c458-470c-847b-9a759a697b17137" o:title=""/>
          </v:shape>
          <o:OLEObject Type="Embed" ProgID="Equation.DSMT4" ShapeID="_x00005a2a0bd0-c458-470c-847b-9a759a697b17_i1108" DrawAspect="Content" ObjectID="_1508681855" r:id="rId5a2a0bd0-c458-470c-847b-9a759a697b17138"/>
        </w:object>
      </w:r>
      <w:r w:rsidR="00CE3B35" w:rsidRPr="00A4287D">
        <w:rPr>
          <w:rFonts w:ascii="宋体" w:hAnsi="宋体"/>
        </w:rPr>
        <w:t>，则</w:t>
      </w:r>
      <w:r w:rsidR="00CE3B35" w:rsidRPr="00A4287D">
        <w:rPr>
          <w:rFonts w:ascii="宋体" w:hAnsi="宋体"/>
          <w:position w:val="-10"/>
        </w:rPr>
        <w:object w:dxaOrig="980" w:dyaOrig="320">
          <v:shape id="_x00005a2a0bd0-c458-470c-847b-9a759a697b17_i1109" type="#_x00005a2a0bd0-c458-470c-847b-9a759a697b17_t75" alt="e卷通组卷系统 www.zujuan.com" style="width:48.75pt;height:15.75pt" o:ole="">
            <v:imagedata r:id="rId5a2a0bd0-c458-470c-847b-9a759a697b17139" o:title=""/>
          </v:shape>
          <o:OLEObject Type="Embed" ProgID="Equation.DSMT4" ShapeID="_x00005a2a0bd0-c458-470c-847b-9a759a697b17_i1109" DrawAspect="Content" ObjectID="_1508681856" r:id="rId5a2a0bd0-c458-470c-847b-9a759a697b17140"/>
        </w:object>
      </w:r>
      <w:r w:rsidR="00A4287D" w:rsidRPr="00A4287D">
        <w:rPr>
          <w:rFonts w:ascii="宋体" w:hAnsi="宋体"/>
          <w:u w:val="single"/>
        </w:rPr>
        <w:t xml:space="preserve">                          </w:t>
      </w:r>
      <w:r w:rsidR="00A4287D" w:rsidRPr="00A4287D">
        <w:rPr>
          <w:rFonts w:ascii="宋体" w:hAnsi="宋体" w:hint="eastAsia"/>
        </w:rPr>
        <w:t>．</w:t>
      </w:r>
    </w:p>
    <w:p w:rsidR="00051D04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15．</w:t>
      </w:r>
      <w:r w:rsidR="00810170" w:rsidRPr="002A60D0">
        <w:rPr>
          <w:rFonts w:ascii="宋体" w:hAnsi="宋体"/>
          <w:snapToGrid w:val="0"/>
          <w:kern w:val="0"/>
        </w:rPr>
        <w:t>如图，</w:t>
      </w:r>
      <w:r w:rsidR="00810170" w:rsidRPr="002A60D0">
        <w:rPr>
          <w:rFonts w:ascii="宋体" w:hAnsi="宋体"/>
          <w:snapToGrid w:val="0"/>
          <w:kern w:val="0"/>
        </w:rPr>
        <w:object w:dxaOrig="260" w:dyaOrig="340">
          <v:shape id="_x00000a3fa1b1-1375-4f1a-86cb-18f4af139498_i1205" type="#_x00000a3fa1b1-1375-4f1a-86cb-18f4af139498_t75" alt="e卷通组卷系统 www.zujuan.com" style="width:12.75pt;height:17.25pt" o:ole="">
            <v:imagedata r:id="rId0a3fa1b1-1375-4f1a-86cb-18f4af139498354" o:title=""/>
          </v:shape>
          <o:OLEObject Type="Embed" ProgID="Equation.3" ShapeID="_x00000a3fa1b1-1375-4f1a-86cb-18f4af139498_i1205" DrawAspect="Content" ObjectID="_1508594322" r:id="rId0a3fa1b1-1375-4f1a-86cb-18f4af139498355"/>
        </w:object>
      </w:r>
      <w:r w:rsidR="00810170" w:rsidRPr="002A60D0">
        <w:rPr>
          <w:rFonts w:ascii="宋体" w:hAnsi="宋体"/>
          <w:snapToGrid w:val="0"/>
          <w:kern w:val="0"/>
        </w:rPr>
        <w:t>、</w:t>
      </w:r>
      <w:r w:rsidR="00810170" w:rsidRPr="002A60D0">
        <w:rPr>
          <w:rFonts w:ascii="宋体" w:hAnsi="宋体"/>
          <w:snapToGrid w:val="0"/>
          <w:kern w:val="0"/>
        </w:rPr>
        <w:object w:dxaOrig="300" w:dyaOrig="340">
          <v:shape id="_x00000a3fa1b1-1375-4f1a-86cb-18f4af139498_i1206" type="#_x00000a3fa1b1-1375-4f1a-86cb-18f4af139498_t75" alt="e卷通组卷系统 www.zujuan.com" style="width:15pt;height:17.25pt" o:ole="">
            <v:imagedata r:id="rId0a3fa1b1-1375-4f1a-86cb-18f4af139498356" o:title=""/>
          </v:shape>
          <o:OLEObject Type="Embed" ProgID="Equation.3" ShapeID="_x00000a3fa1b1-1375-4f1a-86cb-18f4af139498_i1206" DrawAspect="Content" ObjectID="_1508594323" r:id="rId0a3fa1b1-1375-4f1a-86cb-18f4af139498357"/>
        </w:object>
      </w:r>
      <w:r w:rsidR="00810170" w:rsidRPr="002A60D0">
        <w:rPr>
          <w:rFonts w:ascii="宋体" w:hAnsi="宋体"/>
          <w:snapToGrid w:val="0"/>
          <w:kern w:val="0"/>
        </w:rPr>
        <w:t>是双曲线</w:t>
      </w:r>
      <w:r w:rsidR="00810170" w:rsidRPr="002A60D0">
        <w:rPr>
          <w:rFonts w:ascii="宋体" w:hAnsi="宋体"/>
          <w:snapToGrid w:val="0"/>
          <w:kern w:val="0"/>
        </w:rPr>
        <w:object w:dxaOrig="2460" w:dyaOrig="660">
          <v:shape id="_x00000a3fa1b1-1375-4f1a-86cb-18f4af139498_i1207" type="#_x00000a3fa1b1-1375-4f1a-86cb-18f4af139498_t75" alt="e卷通组卷系统 www.zujuan.com" style="width:123pt;height:33pt" o:ole="">
            <v:imagedata r:id="rId0a3fa1b1-1375-4f1a-86cb-18f4af139498358" o:title=""/>
          </v:shape>
          <o:OLEObject Type="Embed" ProgID="Equation.3" ShapeID="_x00000a3fa1b1-1375-4f1a-86cb-18f4af139498_i1207" DrawAspect="Content" ObjectID="_1508594324" r:id="rId0a3fa1b1-1375-4f1a-86cb-18f4af139498359"/>
        </w:object>
      </w:r>
      <w:r w:rsidR="00810170" w:rsidRPr="002A60D0">
        <w:rPr>
          <w:rFonts w:ascii="宋体" w:hAnsi="宋体"/>
          <w:snapToGrid w:val="0"/>
          <w:kern w:val="0"/>
        </w:rPr>
        <w:t>的左、右焦点，过</w:t>
      </w:r>
      <w:r w:rsidR="00810170" w:rsidRPr="002A60D0">
        <w:rPr>
          <w:rFonts w:ascii="宋体" w:hAnsi="宋体"/>
          <w:snapToGrid w:val="0"/>
          <w:kern w:val="0"/>
        </w:rPr>
        <w:object w:dxaOrig="260" w:dyaOrig="340">
          <v:shape id="_x00000a3fa1b1-1375-4f1a-86cb-18f4af139498_i1208" type="#_x00000a3fa1b1-1375-4f1a-86cb-18f4af139498_t75" alt="e卷通组卷系统 www.zujuan.com" style="width:12.75pt;height:17.25pt" o:ole="">
            <v:imagedata r:id="rId0a3fa1b1-1375-4f1a-86cb-18f4af139498354" o:title=""/>
          </v:shape>
          <o:OLEObject Type="Embed" ProgID="Equation.3" ShapeID="_x00000a3fa1b1-1375-4f1a-86cb-18f4af139498_i1208" DrawAspect="Content" ObjectID="_1508594325" r:id="rId0a3fa1b1-1375-4f1a-86cb-18f4af139498360"/>
        </w:object>
      </w:r>
      <w:r w:rsidR="00810170" w:rsidRPr="002A60D0">
        <w:rPr>
          <w:rFonts w:ascii="宋体" w:hAnsi="宋体"/>
          <w:snapToGrid w:val="0"/>
          <w:kern w:val="0"/>
        </w:rPr>
        <w:t>的直线</w:t>
      </w:r>
      <w:r w:rsidR="00810170" w:rsidRPr="002A60D0">
        <w:rPr>
          <w:rFonts w:ascii="宋体" w:hAnsi="宋体"/>
          <w:snapToGrid w:val="0"/>
          <w:kern w:val="0"/>
        </w:rPr>
        <w:object w:dxaOrig="139" w:dyaOrig="279">
          <v:shape id="_x00000a3fa1b1-1375-4f1a-86cb-18f4af139498_i1209" type="#_x00000a3fa1b1-1375-4f1a-86cb-18f4af139498_t75" alt="e卷通组卷系统 www.zujuan.com" style="width:6.75pt;height:14.25pt" o:ole="">
            <v:imagedata r:id="rId0a3fa1b1-1375-4f1a-86cb-18f4af139498361" o:title=""/>
          </v:shape>
          <o:OLEObject Type="Embed" ProgID="Equation.3" ShapeID="_x00000a3fa1b1-1375-4f1a-86cb-18f4af139498_i1209" DrawAspect="Content" ObjectID="_1508594326" r:id="rId0a3fa1b1-1375-4f1a-86cb-18f4af139498362"/>
        </w:object>
      </w:r>
      <w:r w:rsidR="00810170" w:rsidRPr="002A60D0">
        <w:rPr>
          <w:rFonts w:ascii="宋体" w:hAnsi="宋体"/>
          <w:snapToGrid w:val="0"/>
          <w:kern w:val="0"/>
        </w:rPr>
        <w:t>与双曲线的左右两支分别交于点</w:t>
      </w:r>
      <w:r w:rsidR="00810170" w:rsidRPr="002A60D0">
        <w:rPr>
          <w:rFonts w:ascii="宋体" w:hAnsi="宋体"/>
          <w:snapToGrid w:val="0"/>
          <w:kern w:val="0"/>
        </w:rPr>
        <w:object w:dxaOrig="240" w:dyaOrig="260">
          <v:shape id="_x00000a3fa1b1-1375-4f1a-86cb-18f4af139498_i1210" type="#_x00000a3fa1b1-1375-4f1a-86cb-18f4af139498_t75" alt="e卷通组卷系统 www.zujuan.com" style="width:12pt;height:12.75pt" o:ole="">
            <v:imagedata r:id="rId0a3fa1b1-1375-4f1a-86cb-18f4af139498363" o:title=""/>
          </v:shape>
          <o:OLEObject Type="Embed" ProgID="Equation.3" ShapeID="_x00000a3fa1b1-1375-4f1a-86cb-18f4af139498_i1210" DrawAspect="Content" ObjectID="_1508594327" r:id="rId0a3fa1b1-1375-4f1a-86cb-18f4af139498364"/>
        </w:object>
      </w:r>
      <w:r w:rsidR="00810170" w:rsidRPr="002A60D0">
        <w:rPr>
          <w:rFonts w:ascii="宋体" w:hAnsi="宋体"/>
          <w:snapToGrid w:val="0"/>
          <w:kern w:val="0"/>
        </w:rPr>
        <w:t>、</w:t>
      </w:r>
      <w:r w:rsidR="00810170" w:rsidRPr="002A60D0">
        <w:rPr>
          <w:rFonts w:ascii="宋体" w:hAnsi="宋体"/>
          <w:snapToGrid w:val="0"/>
          <w:kern w:val="0"/>
        </w:rPr>
        <w:object w:dxaOrig="240" w:dyaOrig="260">
          <v:shape id="_x00000a3fa1b1-1375-4f1a-86cb-18f4af139498_i1211" type="#_x00000a3fa1b1-1375-4f1a-86cb-18f4af139498_t75" alt="e卷通组卷系统 www.zujuan.com" style="width:12pt;height:12.75pt" o:ole="">
            <v:imagedata r:id="rId0a3fa1b1-1375-4f1a-86cb-18f4af139498365" o:title=""/>
          </v:shape>
          <o:OLEObject Type="Embed" ProgID="Equation.3" ShapeID="_x00000a3fa1b1-1375-4f1a-86cb-18f4af139498_i1211" DrawAspect="Content" ObjectID="_1508594328" r:id="rId0a3fa1b1-1375-4f1a-86cb-18f4af139498366"/>
        </w:object>
      </w:r>
      <w:r w:rsidR="00810170" w:rsidRPr="002A60D0">
        <w:rPr>
          <w:rFonts w:ascii="宋体" w:hAnsi="宋体"/>
          <w:snapToGrid w:val="0"/>
          <w:kern w:val="0"/>
        </w:rPr>
        <w:t>.若</w:t>
      </w:r>
      <w:r w:rsidR="00810170" w:rsidRPr="002A60D0">
        <w:rPr>
          <w:rFonts w:ascii="宋体" w:hAnsi="宋体"/>
          <w:snapToGrid w:val="0"/>
          <w:kern w:val="0"/>
        </w:rPr>
        <w:object w:dxaOrig="720" w:dyaOrig="340">
          <v:shape id="_x00000a3fa1b1-1375-4f1a-86cb-18f4af139498_i1212" type="#_x00000a3fa1b1-1375-4f1a-86cb-18f4af139498_t75" alt="e卷通组卷系统 www.zujuan.com" style="width:36pt;height:17.25pt" o:ole="">
            <v:imagedata r:id="rId0a3fa1b1-1375-4f1a-86cb-18f4af139498367" o:title=""/>
          </v:shape>
          <o:OLEObject Type="Embed" ProgID="Equation.3" ShapeID="_x00000a3fa1b1-1375-4f1a-86cb-18f4af139498_i1212" DrawAspect="Content" ObjectID="_1508594329" r:id="rId0a3fa1b1-1375-4f1a-86cb-18f4af139498368"/>
        </w:object>
      </w:r>
      <w:r w:rsidR="00810170" w:rsidRPr="002A60D0">
        <w:rPr>
          <w:rFonts w:ascii="宋体" w:hAnsi="宋体"/>
          <w:snapToGrid w:val="0"/>
          <w:kern w:val="0"/>
        </w:rPr>
        <w:t>为等边三角形，则双曲线的离心率为</w:t>
      </w:r>
      <w:r w:rsidR="002A60D0" w:rsidRPr="002A60D0">
        <w:rPr>
          <w:rFonts w:ascii="宋体" w:hAnsi="宋体" w:hint="eastAsia"/>
          <w:u w:val="single"/>
        </w:rPr>
        <w:t xml:space="preserve">         </w:t>
      </w:r>
      <w:r w:rsidR="00810170" w:rsidRPr="002A60D0">
        <w:rPr>
          <w:rFonts w:ascii="宋体" w:hAnsi="宋体" w:hint="eastAsia"/>
        </w:rPr>
        <w:t>．</w:t>
      </w:r>
    </w:p>
    <w:p w:rsidR="002A60D0" w:rsidRPr="002A60D0" w:rsidRDefault="002A60D0" w:rsidP="002A60D0">
      <w:r w:rsidRPr="002A60D0">
        <w:rPr>
          <w:rFonts w:ascii="宋体" w:hAnsi="宋体" w:hint="eastAsia"/>
        </w:rPr>
        <w:pict>
          <v:shape id="_x00000a3fa1b1-1375-4f1a-86cb-18f4af139498_i1213" type="#_x00000a3fa1b1-1375-4f1a-86cb-18f4af139498_t75" style="width:100.5pt;height:117pt">
            <v:imagedata r:id="rId0a3fa1b1-1375-4f1a-86cb-18f4af139498369" o:title=""/>
          </v:shape>
        </w:pict>
      </w:r>
    </w:p>
    <w:p w:rsidR="002A60D0" w:rsidRPr="002A60D0" w:rsidRDefault="002A60D0" w:rsidP="002A60D0">
    </w:p>
    <w:p w:rsidR="00051D04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16．</w:t>
      </w:r>
      <w:r w:rsidR="00810170" w:rsidRPr="002A60D0">
        <w:rPr>
          <w:rFonts w:ascii="宋体" w:hAnsi="宋体" w:hint="eastAsia"/>
        </w:rPr>
        <w:t>若变量</w:t>
      </w:r>
      <w:r w:rsidR="00810170" w:rsidRPr="002A60D0">
        <w:rPr>
          <w:rFonts w:ascii="宋体" w:hAnsi="宋体"/>
          <w:position w:val="-10"/>
        </w:rPr>
        <w:object w:dxaOrig="520" w:dyaOrig="260">
          <v:shape id="_x00000a3fa1b1-1375-4f1a-86cb-18f4af139498_i1187" type="#_x00000a3fa1b1-1375-4f1a-86cb-18f4af139498_t75" alt="e卷通组卷系统 www.zujuan.com" style="width:26.25pt;height:12.75pt" o:ole="">
            <v:imagedata r:id="rId0a3fa1b1-1375-4f1a-86cb-18f4af139498319" o:title="" blacklevel="6554f"/>
          </v:shape>
          <o:OLEObject Type="Embed" ProgID="Equation.DSMT4" ShapeID="_x00000a3fa1b1-1375-4f1a-86cb-18f4af139498_i1187" DrawAspect="Content" ObjectID="_1508594304" r:id="rId0a3fa1b1-1375-4f1a-86cb-18f4af139498320"/>
        </w:object>
      </w:r>
      <w:r w:rsidR="00810170" w:rsidRPr="002A60D0">
        <w:rPr>
          <w:rFonts w:ascii="宋体" w:hAnsi="宋体" w:hint="eastAsia"/>
        </w:rPr>
        <w:t>满足约束条件</w:t>
      </w:r>
      <w:r w:rsidR="00810170" w:rsidRPr="002A60D0">
        <w:rPr>
          <w:rFonts w:ascii="宋体" w:hAnsi="宋体"/>
          <w:position w:val="-50"/>
        </w:rPr>
        <w:object w:dxaOrig="980" w:dyaOrig="1120">
          <v:shape id="_x00000a3fa1b1-1375-4f1a-86cb-18f4af139498_i1188" type="#_x00000a3fa1b1-1375-4f1a-86cb-18f4af139498_t75" alt="e卷通组卷系统 www.zujuan.com" style="width:48.75pt;height:56.25pt" o:ole="">
            <v:imagedata r:id="rId0a3fa1b1-1375-4f1a-86cb-18f4af139498321" o:title="" blacklevel="6554f"/>
          </v:shape>
          <o:OLEObject Type="Embed" ProgID="Equation.DSMT4" ShapeID="_x00000a3fa1b1-1375-4f1a-86cb-18f4af139498_i1188" DrawAspect="Content" ObjectID="_1508594305" r:id="rId0a3fa1b1-1375-4f1a-86cb-18f4af139498322"/>
        </w:object>
      </w:r>
      <w:r w:rsidR="002A60D0" w:rsidRPr="002A60D0">
        <w:rPr>
          <w:rFonts w:ascii="宋体" w:hAnsi="宋体" w:hint="eastAsia"/>
        </w:rPr>
        <w:t xml:space="preserve">  </w:t>
      </w:r>
      <w:r w:rsidR="00810170" w:rsidRPr="002A60D0">
        <w:rPr>
          <w:rFonts w:ascii="宋体" w:hAnsi="宋体" w:hint="eastAsia"/>
        </w:rPr>
        <w:t>，则</w:t>
      </w:r>
      <w:r w:rsidR="00810170" w:rsidRPr="002A60D0">
        <w:rPr>
          <w:rFonts w:ascii="宋体" w:hAnsi="宋体"/>
          <w:position w:val="-10"/>
        </w:rPr>
        <w:object w:dxaOrig="1020" w:dyaOrig="320">
          <v:shape id="_x00000a3fa1b1-1375-4f1a-86cb-18f4af139498_i1189" type="#_x00000a3fa1b1-1375-4f1a-86cb-18f4af139498_t75" alt="e卷通组卷系统 www.zujuan.com" style="width:51pt;height:15.75pt" o:ole="">
            <v:imagedata r:id="rId0a3fa1b1-1375-4f1a-86cb-18f4af139498323" o:title="" blacklevel="6554f"/>
          </v:shape>
          <o:OLEObject Type="Embed" ProgID="Equation.DSMT4" ShapeID="_x00000a3fa1b1-1375-4f1a-86cb-18f4af139498_i1189" DrawAspect="Content" ObjectID="_1508594306" r:id="rId0a3fa1b1-1375-4f1a-86cb-18f4af139498324"/>
        </w:object>
      </w:r>
      <w:r w:rsidR="00810170" w:rsidRPr="002A60D0">
        <w:rPr>
          <w:rFonts w:ascii="宋体" w:hAnsi="宋体" w:hint="eastAsia"/>
        </w:rPr>
        <w:t>的最小值为</w:t>
      </w:r>
      <w:r w:rsidR="002A60D0" w:rsidRPr="002A60D0">
        <w:rPr>
          <w:rFonts w:ascii="宋体" w:hAnsi="宋体" w:hint="eastAsia"/>
          <w:u w:val="single"/>
        </w:rPr>
        <w:t xml:space="preserve">         </w:t>
      </w:r>
      <w:r w:rsidR="00810170" w:rsidRPr="002A60D0">
        <w:rPr>
          <w:rFonts w:ascii="宋体" w:hAnsi="宋体" w:hint="eastAsia"/>
        </w:rPr>
        <w:t>．</w:t>
      </w:r>
    </w:p>
    <w:p w:rsidR="00051D04" w:rsidRPr="002A60D0" w:rsidRDefault="00051D04" w:rsidP="002A60D0">
      <w:r w:rsidRPr="002A60D0">
        <w:rPr>
          <w:rFonts w:ascii="宋体" w:hAnsi="宋体" w:hint="eastAsia"/>
        </w:rPr>
      </w:r>
      <w:r w:rsidR="002A60D0">
        <w:rPr>
          <w:rFonts w:ascii="宋体" w:hAnsi="宋体" w:hint="eastAsia"/>
        </w:rPr>
        <w:t>17．</w:t>
      </w:r>
      <w:r w:rsidR="00810170" w:rsidRPr="002A60D0">
        <w:rPr>
          <w:rFonts w:ascii="宋体" w:hAnsi="宋体" w:hint="eastAsia"/>
        </w:rPr>
        <w:t>函数</w:t>
      </w:r>
      <w:r w:rsidR="00810170" w:rsidRPr="002A60D0">
        <w:rPr>
          <w:rFonts w:ascii="宋体" w:hAnsi="宋体"/>
          <w:position w:val="-14"/>
        </w:rPr>
        <w:object w:dxaOrig="2580" w:dyaOrig="420">
          <v:shape id="_x00000a3fa1b1-1375-4f1a-86cb-18f4af139498_i1182" type="#_x00000a3fa1b1-1375-4f1a-86cb-18f4af139498_t75" alt="e卷通组卷系统 www.zujuan.com" style="width:129pt;height:21pt" o:ole="">
            <v:imagedata r:id="rId0a3fa1b1-1375-4f1a-86cb-18f4af139498310" o:title="" blacklevel="6554f"/>
          </v:shape>
          <o:OLEObject Type="Embed" ProgID="Equation.DSMT4" ShapeID="_x00000a3fa1b1-1375-4f1a-86cb-18f4af139498_i1182" DrawAspect="Content" ObjectID="_1508594299" r:id="rId0a3fa1b1-1375-4f1a-86cb-18f4af139498311"/>
        </w:object>
      </w:r>
      <w:r w:rsidR="00810170" w:rsidRPr="002A60D0">
        <w:rPr>
          <w:rFonts w:ascii="宋体" w:hAnsi="宋体" w:hint="eastAsia"/>
        </w:rPr>
        <w:t>的最大值为</w:t>
      </w:r>
      <w:r w:rsidR="002A60D0" w:rsidRPr="002A60D0">
        <w:rPr>
          <w:rFonts w:ascii="宋体" w:hAnsi="宋体" w:hint="eastAsia"/>
          <w:u w:val="single"/>
        </w:rPr>
        <w:t xml:space="preserve">         </w:t>
      </w:r>
      <w:r w:rsidR="00810170" w:rsidRPr="002A60D0">
        <w:rPr>
          <w:rFonts w:ascii="宋体" w:hAnsi="宋体" w:hint="eastAsia"/>
        </w:rPr>
        <w:t>．</w:t>
      </w:r>
    </w:p>
    <w:p w:rsidR="00B51CC8" w:rsidRPr="00FE2E13" w:rsidRDefault="00051D04" w:rsidP="00FE2E13">
      <w:r w:rsidRPr="00FE2E13">
        <w:rPr>
          <w:rFonts w:ascii="宋体" w:hAnsi="宋体" w:hint="eastAsia"/>
          <w:szCs w:val="21"/>
        </w:rPr>
      </w:r>
      <w:r w:rsidR="00FE2E13" w:rsidRPr="00FE2E13">
        <w:rPr>
          <w:rFonts w:ascii="宋体" w:hAnsi="宋体" w:hint="eastAsia"/>
          <w:szCs w:val="21"/>
        </w:rPr>
      </w:r>
      <w:r w:rsidR="00FE2E13">
        <w:rPr>
          <w:rFonts w:ascii="宋体" w:hAnsi="宋体" w:hint="eastAsia"/>
          <w:szCs w:val="21"/>
        </w:rPr>
        <w:t>18．</w:t>
      </w:r>
      <w:r w:rsidR="00B51CC8" w:rsidRPr="00FE2E13">
        <w:rPr>
          <w:rFonts w:ascii="宋体" w:hAnsi="宋体" w:hint="eastAsia"/>
          <w:szCs w:val="21"/>
        </w:rPr>
        <w:t>已知直三棱柱</w:t>
      </w:r>
      <w:r w:rsidR="00B51CC8" w:rsidRPr="00FE2E13">
        <w:rPr>
          <w:rFonts w:ascii="宋体" w:hAnsi="宋体"/>
          <w:position w:val="-12"/>
          <w:szCs w:val="21"/>
        </w:rPr>
        <w:object w:dxaOrig="1380" w:dyaOrig="360">
          <v:shape id="_x000022de39f0-01ca-43e0-a159-4639c46bc47a_i1203" type="#_x000022de39f0-01ca-43e0-a159-4639c46bc47a_t75" alt="e卷通组卷系统 www.zujuan.com" style="width:69pt;height:18pt" o:ole="">
            <v:imagedata r:id="rId22de39f0-01ca-43e0-a159-4639c46bc47a361" o:title=""/>
          </v:shape>
          <o:OLEObject Type="Embed" ProgID="Equation.DSMT4" ShapeID="_x000022de39f0-01ca-43e0-a159-4639c46bc47a_i1203" DrawAspect="Content" ObjectID="_1508594266" r:id="rId22de39f0-01ca-43e0-a159-4639c46bc47a362"/>
        </w:object>
      </w:r>
      <w:r w:rsidR="00B51CC8" w:rsidRPr="00FE2E13">
        <w:rPr>
          <w:rFonts w:ascii="宋体" w:hAnsi="宋体" w:hint="eastAsia"/>
          <w:szCs w:val="21"/>
        </w:rPr>
        <w:t>中，</w:t>
      </w:r>
      <w:r w:rsidR="00B51CC8" w:rsidRPr="00FE2E13">
        <w:rPr>
          <w:rFonts w:ascii="宋体" w:hAnsi="宋体"/>
          <w:position w:val="-6"/>
          <w:szCs w:val="21"/>
        </w:rPr>
        <w:object w:dxaOrig="1280" w:dyaOrig="320">
          <v:shape id="_x000022de39f0-01ca-43e0-a159-4639c46bc47a_i1204" type="#_x000022de39f0-01ca-43e0-a159-4639c46bc47a_t75" alt="e卷通组卷系统 www.zujuan.com" style="width:63.75pt;height:15.75pt" o:ole="">
            <v:imagedata r:id="rId22de39f0-01ca-43e0-a159-4639c46bc47a363" o:title=""/>
          </v:shape>
          <o:OLEObject Type="Embed" ProgID="Equation.DSMT4" ShapeID="_x000022de39f0-01ca-43e0-a159-4639c46bc47a_i1204" DrawAspect="Content" ObjectID="_1508594267" r:id="rId22de39f0-01ca-43e0-a159-4639c46bc47a364"/>
        </w:object>
      </w:r>
      <w:r w:rsidR="00B51CC8" w:rsidRPr="00FE2E13">
        <w:rPr>
          <w:rFonts w:ascii="宋体" w:hAnsi="宋体" w:hint="eastAsia"/>
          <w:szCs w:val="21"/>
        </w:rPr>
        <w:t>，侧面</w:t>
      </w:r>
      <w:r w:rsidR="00B51CC8" w:rsidRPr="00FE2E13">
        <w:rPr>
          <w:rFonts w:ascii="宋体" w:hAnsi="宋体"/>
          <w:position w:val="-12"/>
          <w:szCs w:val="21"/>
        </w:rPr>
        <w:object w:dxaOrig="800" w:dyaOrig="360">
          <v:shape id="_x000022de39f0-01ca-43e0-a159-4639c46bc47a_i1205" type="#_x000022de39f0-01ca-43e0-a159-4639c46bc47a_t75" alt="e卷通组卷系统 www.zujuan.com" style="width:39.75pt;height:18pt" o:ole="">
            <v:imagedata r:id="rId22de39f0-01ca-43e0-a159-4639c46bc47a365" o:title=""/>
          </v:shape>
          <o:OLEObject Type="Embed" ProgID="Equation.DSMT4" ShapeID="_x000022de39f0-01ca-43e0-a159-4639c46bc47a_i1205" DrawAspect="Content" ObjectID="_1508594268" r:id="rId22de39f0-01ca-43e0-a159-4639c46bc47a366"/>
        </w:object>
      </w:r>
      <w:r w:rsidR="00B51CC8" w:rsidRPr="00FE2E13">
        <w:rPr>
          <w:rFonts w:ascii="宋体" w:hAnsi="宋体" w:hint="eastAsia"/>
          <w:szCs w:val="21"/>
        </w:rPr>
        <w:t>的面积为</w:t>
      </w:r>
      <w:r w:rsidR="00B51CC8" w:rsidRPr="00FE2E13">
        <w:rPr>
          <w:rFonts w:ascii="宋体" w:hAnsi="宋体"/>
          <w:position w:val="-4"/>
          <w:szCs w:val="21"/>
        </w:rPr>
        <w:object w:dxaOrig="200" w:dyaOrig="260">
          <v:shape id="_x000022de39f0-01ca-43e0-a159-4639c46bc47a_i1206" type="#_x000022de39f0-01ca-43e0-a159-4639c46bc47a_t75" alt="e卷通组卷系统 www.zujuan.com" style="width:9.75pt;height:12.75pt" o:ole="">
            <v:imagedata r:id="rId22de39f0-01ca-43e0-a159-4639c46bc47a367" o:title=""/>
          </v:shape>
          <o:OLEObject Type="Embed" ProgID="Equation.DSMT4" ShapeID="_x000022de39f0-01ca-43e0-a159-4639c46bc47a_i1206" DrawAspect="Content" ObjectID="_1508594269" r:id="rId22de39f0-01ca-43e0-a159-4639c46bc47a368"/>
        </w:object>
      </w:r>
      <w:r w:rsidR="00B51CC8" w:rsidRPr="00FE2E13">
        <w:rPr>
          <w:rFonts w:ascii="宋体" w:hAnsi="宋体" w:hint="eastAsia"/>
          <w:szCs w:val="21"/>
        </w:rPr>
        <w:t>，则直三棱柱</w:t>
      </w:r>
      <w:r w:rsidR="00B51CC8" w:rsidRPr="00FE2E13">
        <w:rPr>
          <w:rFonts w:ascii="宋体" w:hAnsi="宋体"/>
          <w:position w:val="-12"/>
          <w:szCs w:val="21"/>
        </w:rPr>
        <w:object w:dxaOrig="1380" w:dyaOrig="360">
          <v:shape id="_x000022de39f0-01ca-43e0-a159-4639c46bc47a_i1207" type="#_x000022de39f0-01ca-43e0-a159-4639c46bc47a_t75" alt="e卷通组卷系统 www.zujuan.com" style="width:69pt;height:18pt" o:ole="">
            <v:imagedata r:id="rId22de39f0-01ca-43e0-a159-4639c46bc47a361" o:title=""/>
          </v:shape>
          <o:OLEObject Type="Embed" ProgID="Equation.DSMT4" ShapeID="_x000022de39f0-01ca-43e0-a159-4639c46bc47a_i1207" DrawAspect="Content" ObjectID="_1508594270" r:id="rId22de39f0-01ca-43e0-a159-4639c46bc47a369"/>
        </w:object>
      </w:r>
      <w:r w:rsidR="00B51CC8" w:rsidRPr="00FE2E13">
        <w:rPr>
          <w:rFonts w:ascii="宋体" w:hAnsi="宋体" w:hint="eastAsia"/>
          <w:szCs w:val="21"/>
        </w:rPr>
        <w:t>外接球表面积的最小值为</w:t>
      </w:r>
      <w:r w:rsidR="00FE2E13" w:rsidRPr="00FE2E13">
        <w:rPr>
          <w:rFonts w:ascii="宋体" w:hAnsi="宋体" w:hint="eastAsia"/>
          <w:szCs w:val="21"/>
          <w:u w:val="single"/>
        </w:rPr>
        <w:t xml:space="preserve">         </w:t>
      </w:r>
      <w:r w:rsidR="00FE2E13" w:rsidRPr="00FE2E13">
        <w:rPr>
          <w:rFonts w:ascii="宋体" w:hAnsi="宋体" w:hint="eastAsia"/>
          <w:szCs w:val="21"/>
        </w:rPr>
        <w:t>．</w:t>
      </w:r>
    </w:p>
    <w:p w:rsidR="00B51CC8" w:rsidRPr="00FE2E13" w:rsidRDefault="00051D04" w:rsidP="00FE2E13">
      <w:r w:rsidRPr="00FE2E13">
        <w:rPr>
          <w:rFonts w:ascii="宋体" w:hAnsi="宋体" w:hint="eastAsia"/>
          <w:szCs w:val="21"/>
        </w:rPr>
      </w:r>
      <w:r w:rsidR="00FE2E13" w:rsidRPr="00FE2E13">
        <w:rPr>
          <w:rFonts w:ascii="宋体" w:hAnsi="宋体" w:hint="eastAsia"/>
          <w:szCs w:val="21"/>
        </w:rPr>
      </w:r>
      <w:r w:rsidR="00FE2E13">
        <w:rPr>
          <w:rFonts w:ascii="宋体" w:hAnsi="宋体" w:hint="eastAsia"/>
          <w:szCs w:val="21"/>
        </w:rPr>
        <w:t>19．</w:t>
      </w:r>
      <w:r w:rsidR="00B51CC8" w:rsidRPr="00FE2E13">
        <w:rPr>
          <w:rFonts w:ascii="宋体" w:hAnsi="宋体" w:hint="eastAsia"/>
          <w:snapToGrid w:val="0"/>
          <w:kern w:val="0"/>
        </w:rPr>
        <w:t>如图，在边长为1的正方形</w:t>
      </w:r>
      <w:r w:rsidR="00B51CC8" w:rsidRPr="00FE2E13">
        <w:rPr>
          <w:rFonts w:ascii="宋体" w:hAnsi="宋体"/>
          <w:snapToGrid w:val="0"/>
          <w:kern w:val="0"/>
        </w:rPr>
        <w:object w:dxaOrig="700" w:dyaOrig="279">
          <v:shape id="_x000022de39f0-01ca-43e0-a159-4639c46bc47a_i1198" type="#_x000022de39f0-01ca-43e0-a159-4639c46bc47a_t75" alt="e卷通组卷系统 www.zujuan.com" style="width:36pt;height:14.25pt" o:ole="">
            <v:imagedata r:id="rId22de39f0-01ca-43e0-a159-4639c46bc47a352" o:title=""/>
          </v:shape>
          <o:OLEObject Type="Embed" ProgID="Equation.DSMT4" ShapeID="_x000022de39f0-01ca-43e0-a159-4639c46bc47a_i1198" DrawAspect="Content" ObjectID="_1508594262" r:id="rId22de39f0-01ca-43e0-a159-4639c46bc47a353"/>
        </w:object>
      </w:r>
      <w:r w:rsidR="00B51CC8" w:rsidRPr="00FE2E13">
        <w:rPr>
          <w:rFonts w:ascii="宋体" w:hAnsi="宋体" w:hint="eastAsia"/>
          <w:snapToGrid w:val="0"/>
          <w:kern w:val="0"/>
        </w:rPr>
        <w:t>中任取一点，则该点落在阴影部分中的概率为</w:t>
      </w:r>
      <w:r w:rsidR="00FE2E13" w:rsidRPr="00FE2E13">
        <w:rPr>
          <w:rFonts w:ascii="宋体" w:hAnsi="宋体" w:hint="eastAsia"/>
          <w:snapToGrid w:val="0"/>
          <w:kern w:val="0"/>
          <w:u w:val="single"/>
        </w:rPr>
        <w:t xml:space="preserve">         </w:t>
      </w:r>
      <w:r w:rsidR="00FE2E13" w:rsidRPr="00FE2E13">
        <w:rPr>
          <w:rFonts w:ascii="宋体" w:hAnsi="宋体" w:hint="eastAsia"/>
          <w:snapToGrid w:val="0"/>
          <w:kern w:val="0"/>
        </w:rPr>
        <w:t>．</w:t>
      </w:r>
    </w:p>
    <w:p w:rsidR="00FE2E13" w:rsidRPr="00FE2E13" w:rsidRDefault="00FE2E13" w:rsidP="00FE2E13">
      <w:r w:rsidRPr="00FE2E13">
        <w:rPr>
          <w:rFonts w:ascii="宋体" w:hAnsi="宋体" w:hint="eastAsia"/>
          <w:szCs w:val="21"/>
        </w:rPr>
        <w:lastRenderedPageBreak/>
        <w:pict>
          <v:shape id="_x000022de39f0-01ca-43e0-a159-4639c46bc47a_i1199" type="#_x000022de39f0-01ca-43e0-a159-4639c46bc47a_t75" style="width:141.75pt;height:114pt">
            <v:imagedata r:id="rId22de39f0-01ca-43e0-a159-4639c46bc47a354" o:title=""/>
          </v:shape>
        </w:pict>
      </w:r>
    </w:p>
    <w:p w:rsidR="00FE2E13" w:rsidRPr="00FE2E13" w:rsidRDefault="00FE2E13" w:rsidP="00FE2E13">
    </w:p>
    <w:p w:rsidR="00B51CC8" w:rsidRPr="00FE2E13" w:rsidRDefault="00051D04" w:rsidP="00FE2E13">
      <w:r w:rsidRPr="00FE2E13">
        <w:rPr>
          <w:rFonts w:ascii="宋体" w:hAnsi="宋体" w:hint="eastAsia"/>
          <w:szCs w:val="21"/>
        </w:rPr>
      </w:r>
      <w:r w:rsidR="00FE2E13" w:rsidRPr="00FE2E13">
        <w:rPr>
          <w:rFonts w:ascii="宋体" w:hAnsi="宋体" w:hint="eastAsia"/>
          <w:szCs w:val="21"/>
        </w:rPr>
      </w:r>
      <w:r w:rsidR="00FE2E13">
        <w:rPr>
          <w:rFonts w:ascii="宋体" w:hAnsi="宋体" w:hint="eastAsia"/>
          <w:szCs w:val="21"/>
        </w:rPr>
        <w:t>20．</w:t>
      </w:r>
      <w:r w:rsidR="00B51CC8" w:rsidRPr="00FE2E13">
        <w:rPr>
          <w:rFonts w:ascii="宋体" w:hAnsi="宋体" w:hint="eastAsia"/>
          <w:snapToGrid w:val="0"/>
          <w:kern w:val="0"/>
        </w:rPr>
        <w:t>在</w:t>
      </w:r>
      <w:r w:rsidR="00B51CC8" w:rsidRPr="00FE2E13">
        <w:rPr>
          <w:rFonts w:ascii="宋体" w:hAnsi="宋体"/>
          <w:snapToGrid w:val="0"/>
          <w:kern w:val="0"/>
          <w:szCs w:val="21"/>
        </w:rPr>
        <w:object w:dxaOrig="680" w:dyaOrig="279">
          <v:shape id="_x000022de39f0-01ca-43e0-a159-4639c46bc47a_i1187" type="#_x000022de39f0-01ca-43e0-a159-4639c46bc47a_t75" alt="e卷通组卷系统 www.zujuan.com" style="width:33.75pt;height:14.25pt" o:ole="">
            <v:imagedata r:id="rId22de39f0-01ca-43e0-a159-4639c46bc47a334" o:title=""/>
          </v:shape>
          <o:OLEObject Type="Embed" ProgID="Equation.3" ShapeID="_x000022de39f0-01ca-43e0-a159-4639c46bc47a_i1187" DrawAspect="Content" ObjectID="_1508594254" r:id="rId22de39f0-01ca-43e0-a159-4639c46bc47a335"/>
        </w:object>
      </w:r>
      <w:r w:rsidR="00B51CC8" w:rsidRPr="00FE2E13">
        <w:rPr>
          <w:rFonts w:ascii="宋体" w:hAnsi="宋体" w:hint="eastAsia"/>
          <w:snapToGrid w:val="0"/>
          <w:kern w:val="0"/>
        </w:rPr>
        <w:t>中，</w:t>
      </w:r>
      <w:r w:rsidR="00B51CC8" w:rsidRPr="00FE2E13">
        <w:rPr>
          <w:rFonts w:ascii="宋体" w:hAnsi="宋体"/>
          <w:snapToGrid w:val="0"/>
          <w:kern w:val="0"/>
          <w:szCs w:val="21"/>
        </w:rPr>
        <w:object w:dxaOrig="1040" w:dyaOrig="360">
          <v:shape id="_x000022de39f0-01ca-43e0-a159-4639c46bc47a_i1188" type="#_x000022de39f0-01ca-43e0-a159-4639c46bc47a_t75" alt="e卷通组卷系统 www.zujuan.com" style="width:51.75pt;height:18pt" o:ole="">
            <v:imagedata r:id="rId22de39f0-01ca-43e0-a159-4639c46bc47a336" o:title=""/>
          </v:shape>
          <o:OLEObject Type="Embed" ProgID="Equation.DSMT4" ShapeID="_x000022de39f0-01ca-43e0-a159-4639c46bc47a_i1188" DrawAspect="Content" ObjectID="_1508594255" r:id="rId22de39f0-01ca-43e0-a159-4639c46bc47a337"/>
        </w:object>
      </w:r>
      <w:r w:rsidR="00B51CC8" w:rsidRPr="00FE2E13">
        <w:rPr>
          <w:rFonts w:ascii="宋体" w:hAnsi="宋体"/>
          <w:snapToGrid w:val="0"/>
          <w:kern w:val="0"/>
          <w:szCs w:val="21"/>
        </w:rPr>
        <w:object w:dxaOrig="1340" w:dyaOrig="320">
          <v:shape id="_x000022de39f0-01ca-43e0-a159-4639c46bc47a_i1189" type="#_x000022de39f0-01ca-43e0-a159-4639c46bc47a_t75" alt="e卷通组卷系统 www.zujuan.com" style="width:66.75pt;height:15.75pt" o:ole="">
            <v:imagedata r:id="rId22de39f0-01ca-43e0-a159-4639c46bc47a338" o:title=""/>
          </v:shape>
          <o:OLEObject Type="Embed" ProgID="Equation.DSMT4" ShapeID="_x000022de39f0-01ca-43e0-a159-4639c46bc47a_i1189" DrawAspect="Content" ObjectID="_1508594256" r:id="rId22de39f0-01ca-43e0-a159-4639c46bc47a339"/>
        </w:object>
      </w:r>
      <w:r w:rsidR="00FE2E13" w:rsidRPr="00FE2E13">
        <w:rPr>
          <w:rFonts w:ascii="宋体" w:hAnsi="宋体" w:hint="eastAsia"/>
          <w:snapToGrid w:val="0"/>
          <w:kern w:val="0"/>
        </w:rPr>
        <w:t>．</w:t>
      </w:r>
      <w:r w:rsidR="00B51CC8" w:rsidRPr="00FE2E13">
        <w:rPr>
          <w:rFonts w:ascii="宋体" w:hAnsi="宋体" w:hint="eastAsia"/>
          <w:snapToGrid w:val="0"/>
          <w:kern w:val="0"/>
        </w:rPr>
        <w:t>点</w:t>
      </w:r>
      <w:r w:rsidR="00B51CC8" w:rsidRPr="00FE2E13">
        <w:rPr>
          <w:rFonts w:ascii="宋体" w:hAnsi="宋体"/>
          <w:snapToGrid w:val="0"/>
          <w:kern w:val="0"/>
        </w:rPr>
        <w:object w:dxaOrig="320" w:dyaOrig="260">
          <v:shape id="_x000022de39f0-01ca-43e0-a159-4639c46bc47a_i1190" type="#_x000022de39f0-01ca-43e0-a159-4639c46bc47a_t75" alt="e卷通组卷系统 www.zujuan.com" style="width:15.75pt;height:12.75pt" o:ole="">
            <v:imagedata r:id="rId22de39f0-01ca-43e0-a159-4639c46bc47a340" o:title=""/>
          </v:shape>
          <o:OLEObject Type="Embed" ProgID="Equation.DSMT4" ShapeID="_x000022de39f0-01ca-43e0-a159-4639c46bc47a_i1190" DrawAspect="Content" ObjectID="_1508594257" r:id="rId22de39f0-01ca-43e0-a159-4639c46bc47a341"/>
        </w:object>
      </w:r>
      <w:r w:rsidR="00B51CC8" w:rsidRPr="00FE2E13">
        <w:rPr>
          <w:rFonts w:ascii="宋体" w:hAnsi="宋体" w:hint="eastAsia"/>
          <w:snapToGrid w:val="0"/>
          <w:kern w:val="0"/>
        </w:rPr>
        <w:t>满足</w:t>
      </w:r>
      <w:r w:rsidR="00B51CC8" w:rsidRPr="00FE2E13">
        <w:rPr>
          <w:rFonts w:ascii="宋体" w:hAnsi="宋体"/>
          <w:snapToGrid w:val="0"/>
          <w:kern w:val="0"/>
          <w:szCs w:val="24"/>
        </w:rPr>
        <w:pict>
          <v:shape id="_x000022de39f0-01ca-43e0-a159-4639c46bc47a_i1191" type="#_x000022de39f0-01ca-43e0-a159-4639c46bc47a_t75" alt="e卷通组卷系统 www.zujuan.com" style="width:62.25pt;height:15.75pt">
            <v:imagedata r:id="rId22de39f0-01ca-43e0-a159-4639c46bc47a342" o:title=""/>
          </v:shape>
        </w:pict>
      </w:r>
      <w:r w:rsidR="00B51CC8" w:rsidRPr="00FE2E13">
        <w:rPr>
          <w:rFonts w:ascii="宋体" w:hAnsi="宋体" w:hint="eastAsia"/>
          <w:snapToGrid w:val="0"/>
          <w:kern w:val="0"/>
        </w:rPr>
        <w:t>，则</w:t>
      </w:r>
      <w:r w:rsidR="00B51CC8" w:rsidRPr="00FE2E13">
        <w:rPr>
          <w:rFonts w:ascii="宋体" w:hAnsi="宋体"/>
          <w:snapToGrid w:val="0"/>
          <w:kern w:val="0"/>
          <w:szCs w:val="24"/>
        </w:rPr>
        <w:pict>
          <v:shape id="_x000022de39f0-01ca-43e0-a159-4639c46bc47a_i1192" type="#_x000022de39f0-01ca-43e0-a159-4639c46bc47a_t75" alt="e卷通组卷系统 www.zujuan.com" style="width:53.25pt;height:17.25pt">
            <v:imagedata r:id="rId22de39f0-01ca-43e0-a159-4639c46bc47a343" o:title=""/>
          </v:shape>
        </w:pict>
      </w:r>
      <w:r w:rsidR="00B51CC8" w:rsidRPr="00FE2E13">
        <w:rPr>
          <w:rFonts w:ascii="宋体" w:hAnsi="宋体"/>
          <w:snapToGrid w:val="0"/>
          <w:kern w:val="0"/>
        </w:rPr>
        <w:t>______</w:t>
      </w:r>
      <w:r w:rsidR="00B51CC8" w:rsidRPr="00FE2E13">
        <w:rPr>
          <w:rFonts w:ascii="宋体" w:hAnsi="宋体" w:hint="eastAsia"/>
          <w:snapToGrid w:val="0"/>
          <w:kern w:val="0"/>
        </w:rPr>
        <w:t>,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解答题（题型注释）</w:t>
            </w:r>
          </w:p>
        </w:tc>
      </w:tr>
    </w:tbl>
    <w:p w:rsidR="00CE3B35" w:rsidRPr="00A4287D" w:rsidRDefault="001814B2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21．</w:t>
      </w:r>
      <w:r w:rsidR="00CE3B35" w:rsidRPr="00A4287D">
        <w:rPr>
          <w:rFonts w:ascii="宋体" w:hAnsi="宋体" w:hint="eastAsia"/>
          <w:szCs w:val="21"/>
        </w:rPr>
        <w:t>（12分）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CE3B35" w:rsidRPr="00A4287D">
        <w:rPr>
          <w:rFonts w:ascii="宋体" w:hAnsi="宋体" w:hint="eastAsia"/>
          <w:szCs w:val="21"/>
        </w:rPr>
        <w:t>定义在[-1,1]上的奇函数f(x)是减函数，且f(1-a)+f</w:t>
      </w:r>
      <w:r w:rsidR="0045030C" w:rsidRPr="00A4287D">
        <w:rPr>
          <w:rFonts w:ascii="宋体" w:hAnsi="宋体" w:hint="eastAsia"/>
          <w:szCs w:val="21"/>
        </w:rPr>
        <w:t xml:space="preserve"> </w:t>
      </w:r>
      <w:r w:rsidR="00CE3B35" w:rsidRPr="00A4287D">
        <w:rPr>
          <w:rFonts w:ascii="宋体" w:hAnsi="宋体" w:hint="eastAsia"/>
          <w:szCs w:val="21"/>
        </w:rPr>
        <w:t>(1-a</w:t>
      </w:r>
      <w:r w:rsidR="00CE3B35" w:rsidRPr="00A4287D">
        <w:rPr>
          <w:rFonts w:ascii="宋体" w:hAnsi="宋体" w:hint="eastAsia"/>
          <w:szCs w:val="21"/>
          <w:vertAlign w:val="superscript"/>
        </w:rPr>
        <w:t>2</w:t>
      </w:r>
      <w:r w:rsidR="00CE3B35" w:rsidRPr="00A4287D">
        <w:rPr>
          <w:rFonts w:ascii="宋体" w:hAnsi="宋体" w:hint="eastAsia"/>
          <w:szCs w:val="21"/>
        </w:rPr>
        <w:t>)＞0,求实数a的取值范围</w:t>
      </w:r>
      <w:r w:rsidR="00A4287D" w:rsidRPr="00A4287D">
        <w:rPr>
          <w:rFonts w:ascii="宋体" w:hAnsi="宋体" w:hint="eastAsia"/>
          <w:szCs w:val="21"/>
        </w:rPr>
        <w:t xml:space="preserve">． </w:t>
      </w:r>
    </w:p>
    <w:p w:rsidR="00CE3B35" w:rsidRPr="00A4287D" w:rsidRDefault="001814B2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22．</w:t>
      </w:r>
      <w:r w:rsidR="00CE3B35" w:rsidRPr="00A4287D">
        <w:rPr>
          <w:rFonts w:ascii="宋体" w:hAnsi="宋体" w:hint="eastAsia"/>
          <w:szCs w:val="21"/>
        </w:rPr>
        <w:t>（12分）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CE3B35" w:rsidRPr="00A4287D">
        <w:rPr>
          <w:rFonts w:ascii="宋体" w:hAnsi="宋体" w:hint="eastAsia"/>
          <w:szCs w:val="21"/>
        </w:rPr>
        <w:t>庆华租赁公司拥有汽车100辆，当每辆车的月租金为3000元时，可全部租出，当每辆车的月租金每增加50元时，未租出的车将会增加一辆，租出的车每辆每月需维护费</w:t>
      </w:r>
      <w:r w:rsidR="00271411" w:rsidRPr="00A4287D">
        <w:rPr>
          <w:rFonts w:ascii="宋体" w:hAnsi="宋体" w:hint="eastAsia"/>
          <w:szCs w:val="21"/>
        </w:rPr>
        <w:t>1</w:t>
      </w:r>
      <w:r w:rsidR="00CE3B35" w:rsidRPr="00A4287D">
        <w:rPr>
          <w:rFonts w:ascii="宋体" w:hAnsi="宋体" w:hint="eastAsia"/>
          <w:szCs w:val="21"/>
        </w:rPr>
        <w:t>50元，未租出的车每辆每月需要维护费50元</w:t>
      </w:r>
      <w:r w:rsidR="00A4287D" w:rsidRPr="00A4287D">
        <w:rPr>
          <w:rFonts w:ascii="宋体" w:hAnsi="宋体" w:hint="eastAsia"/>
          <w:szCs w:val="21"/>
        </w:rPr>
        <w:t>．</w:t>
      </w:r>
    </w:p>
    <w:p w:rsidR="00CE3B35" w:rsidRPr="00A4287D" w:rsidRDefault="00CE3B35" w:rsidP="00A4287D">
      <w:r w:rsidRPr="00A4287D">
        <w:rPr>
          <w:rFonts w:ascii="宋体" w:hAnsi="宋体" w:hint="eastAsia"/>
          <w:szCs w:val="21"/>
        </w:rPr>
        <w:t>（1）当每辆车的月租金定为3600元时，能租出多少辆车？</w:t>
      </w:r>
    </w:p>
    <w:p w:rsidR="00CE3B35" w:rsidRPr="00A4287D" w:rsidRDefault="00CE3B35" w:rsidP="00A4287D">
      <w:r w:rsidRPr="00A4287D">
        <w:rPr>
          <w:rFonts w:ascii="宋体" w:hAnsi="宋体" w:hint="eastAsia"/>
          <w:szCs w:val="21"/>
        </w:rPr>
        <w:t>（2）当每辆车的月租金定为多少元时，租赁公司的月收益最大？最大月收益是多少？</w:t>
      </w:r>
    </w:p>
    <w:p w:rsidR="00CE3B35" w:rsidRPr="00A4287D" w:rsidRDefault="001814B2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23．</w:t>
      </w:r>
      <w:r w:rsidR="00CE3B35" w:rsidRPr="00A4287D">
        <w:rPr>
          <w:rFonts w:ascii="宋体" w:hAnsi="宋体" w:hint="eastAsia"/>
          <w:szCs w:val="21"/>
        </w:rPr>
        <w:t>（12分）已知函数</w:t>
      </w:r>
      <w:r w:rsidR="00CE3B35" w:rsidRPr="00A4287D">
        <w:rPr>
          <w:rFonts w:ascii="宋体" w:hAnsi="宋体"/>
          <w:position w:val="-14"/>
          <w:szCs w:val="21"/>
        </w:rPr>
        <w:object w:dxaOrig="2940" w:dyaOrig="400">
          <v:shape id="_x00005a2a0bd0-c458-470c-847b-9a759a697b17_i1146" type="#_x00005a2a0bd0-c458-470c-847b-9a759a697b17_t75" alt="e卷通组卷系统 www.zujuan.com" style="width:147pt;height:20.25pt" o:ole="">
            <v:imagedata r:id="rId5a2a0bd0-c458-470c-847b-9a759a697b17208" o:title=""/>
          </v:shape>
          <o:OLEObject Type="Embed" ProgID="Equation.DSMT4" ShapeID="_x00005a2a0bd0-c458-470c-847b-9a759a697b17_i1146" DrawAspect="Content" ObjectID="_1508681893" r:id="rId5a2a0bd0-c458-470c-847b-9a759a697b17209"/>
        </w:object>
      </w:r>
      <w:hyperlink r:id="rId5a2a0bd0-c458-470c-847b-9a759a697b17210" w:history="1"/>
    </w:p>
    <w:p w:rsidR="00CE3B35" w:rsidRPr="00A4287D" w:rsidRDefault="00F46146" w:rsidP="00A4287D">
      <w:r w:rsidRPr="00A4287D">
        <w:rPr>
          <w:rFonts w:ascii="宋体" w:hAnsi="宋体" w:hint="eastAsia"/>
          <w:szCs w:val="21"/>
        </w:rPr>
        <w:t>（1）</w:t>
      </w:r>
      <w:r w:rsidR="00CE3B35" w:rsidRPr="00A4287D">
        <w:rPr>
          <w:rFonts w:ascii="宋体" w:hAnsi="宋体" w:hint="eastAsia"/>
          <w:szCs w:val="21"/>
        </w:rPr>
        <w:t>当</w:t>
      </w:r>
      <w:r w:rsidR="00CE3B35" w:rsidRPr="00A4287D">
        <w:rPr>
          <w:rFonts w:ascii="宋体" w:hAnsi="宋体"/>
          <w:position w:val="-6"/>
          <w:szCs w:val="21"/>
        </w:rPr>
        <w:object w:dxaOrig="680" w:dyaOrig="279">
          <v:shape id="_x00005a2a0bd0-c458-470c-847b-9a759a697b17_i1149" type="#_x00005a2a0bd0-c458-470c-847b-9a759a697b17_t75" alt="e卷通组卷系统 www.zujuan.com" style="width:33.75pt;height:14.25pt" o:ole="">
            <v:imagedata r:id="rId5a2a0bd0-c458-470c-847b-9a759a697b17211" o:title=""/>
          </v:shape>
          <o:OLEObject Type="Embed" ProgID="Equation.DSMT4" ShapeID="_x00005a2a0bd0-c458-470c-847b-9a759a697b17_i1149" DrawAspect="Content" ObjectID="_1508681894" r:id="rId5a2a0bd0-c458-470c-847b-9a759a697b17212"/>
        </w:object>
      </w:r>
      <w:r w:rsidR="00CE3B35" w:rsidRPr="00A4287D">
        <w:rPr>
          <w:rFonts w:ascii="宋体" w:hAnsi="宋体" w:hint="eastAsia"/>
          <w:szCs w:val="21"/>
        </w:rPr>
        <w:t>时，求函数的最大值和最小值；</w:t>
      </w:r>
    </w:p>
    <w:p w:rsidR="00CE3B35" w:rsidRPr="00A4287D" w:rsidRDefault="00F46146" w:rsidP="00A4287D">
      <w:r w:rsidRPr="00A4287D">
        <w:rPr>
          <w:rFonts w:ascii="宋体" w:hAnsi="宋体" w:hint="eastAsia"/>
          <w:szCs w:val="21"/>
        </w:rPr>
        <w:t>（2）</w:t>
      </w:r>
      <w:r w:rsidR="00CE3B35" w:rsidRPr="00A4287D">
        <w:rPr>
          <w:rFonts w:ascii="宋体" w:hAnsi="宋体" w:hint="eastAsia"/>
          <w:szCs w:val="21"/>
        </w:rPr>
        <w:t>求实数</w:t>
      </w:r>
      <w:r w:rsidR="00CE3B35" w:rsidRPr="00A4287D">
        <w:rPr>
          <w:rFonts w:ascii="宋体" w:hAnsi="宋体"/>
          <w:szCs w:val="21"/>
        </w:rPr>
        <w:object w:dxaOrig="200" w:dyaOrig="220">
          <v:shape id="_x00005a2a0bd0-c458-470c-847b-9a759a697b17_i1150" type="#_x00005a2a0bd0-c458-470c-847b-9a759a697b17_t75" alt="e卷通组卷系统 www.zujuan.com" style="width:9.75pt;height:11.25pt" o:ole="">
            <v:imagedata r:id="rId5a2a0bd0-c458-470c-847b-9a759a697b17213" o:title=""/>
          </v:shape>
          <o:OLEObject Type="Embed" ProgID="Equation.DSMT4" ShapeID="_x00005a2a0bd0-c458-470c-847b-9a759a697b17_i1150" DrawAspect="Content" ObjectID="_1508681895" r:id="rId5a2a0bd0-c458-470c-847b-9a759a697b17214"/>
        </w:object>
      </w:r>
      <w:r w:rsidR="00CE3B35" w:rsidRPr="00A4287D">
        <w:rPr>
          <w:rFonts w:ascii="宋体" w:hAnsi="宋体" w:hint="eastAsia"/>
          <w:szCs w:val="21"/>
        </w:rPr>
        <w:t>的取值范围，使</w:t>
      </w:r>
      <w:r w:rsidR="00CE3B35" w:rsidRPr="00A4287D">
        <w:rPr>
          <w:rFonts w:ascii="宋体" w:hAnsi="宋体"/>
          <w:position w:val="-10"/>
          <w:szCs w:val="21"/>
        </w:rPr>
        <w:object w:dxaOrig="920" w:dyaOrig="320">
          <v:shape id="_x00005a2a0bd0-c458-470c-847b-9a759a697b17_i1151" type="#_x00005a2a0bd0-c458-470c-847b-9a759a697b17_t75" alt="e卷通组卷系统 www.zujuan.com" style="width:45.75pt;height:15.75pt" o:ole="">
            <v:imagedata r:id="rId5a2a0bd0-c458-470c-847b-9a759a697b17215" o:title=""/>
          </v:shape>
          <o:OLEObject Type="Embed" ProgID="Equation.DSMT4" ShapeID="_x00005a2a0bd0-c458-470c-847b-9a759a697b17_i1151" DrawAspect="Content" ObjectID="_1508681896" r:id="rId5a2a0bd0-c458-470c-847b-9a759a697b17216"/>
        </w:object>
      </w:r>
      <w:r w:rsidR="00CE3B35" w:rsidRPr="00A4287D">
        <w:rPr>
          <w:rFonts w:ascii="宋体" w:hAnsi="宋体" w:hint="eastAsia"/>
          <w:szCs w:val="21"/>
        </w:rPr>
        <w:t>在区间</w:t>
      </w:r>
      <w:r w:rsidR="00CE3B35" w:rsidRPr="00A4287D">
        <w:rPr>
          <w:rFonts w:ascii="宋体" w:hAnsi="宋体"/>
          <w:position w:val="-14"/>
          <w:szCs w:val="21"/>
        </w:rPr>
        <w:object w:dxaOrig="680" w:dyaOrig="400">
          <v:shape id="_x00005a2a0bd0-c458-470c-847b-9a759a697b17_i1152" type="#_x00005a2a0bd0-c458-470c-847b-9a759a697b17_t75" alt="e卷通组卷系统 www.zujuan.com" style="width:33.75pt;height:20.25pt" o:ole="">
            <v:imagedata r:id="rId5a2a0bd0-c458-470c-847b-9a759a697b17217" o:title=""/>
          </v:shape>
          <o:OLEObject Type="Embed" ProgID="Equation.DSMT4" ShapeID="_x00005a2a0bd0-c458-470c-847b-9a759a697b17_i1152" DrawAspect="Content" ObjectID="_1508681897" r:id="rId5a2a0bd0-c458-470c-847b-9a759a697b17218"/>
        </w:object>
      </w:r>
      <w:r w:rsidR="00CE3B35" w:rsidRPr="00A4287D">
        <w:rPr>
          <w:rFonts w:ascii="宋体" w:hAnsi="宋体" w:hint="eastAsia"/>
          <w:szCs w:val="21"/>
        </w:rPr>
        <w:t>上是单调函数</w:t>
      </w:r>
    </w:p>
    <w:p w:rsidR="00CE3B35" w:rsidRPr="00A4287D" w:rsidRDefault="001814B2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24．</w:t>
      </w:r>
      <w:r w:rsidR="00CE3B35" w:rsidRPr="00A4287D">
        <w:rPr>
          <w:rFonts w:ascii="宋体" w:hAnsi="宋体" w:hint="eastAsia"/>
          <w:szCs w:val="21"/>
        </w:rPr>
        <w:t>（10分）</w:t>
      </w:r>
      <w:r w:rsidR="00CE3B35" w:rsidRPr="00A4287D">
        <w:rPr>
          <w:rFonts w:ascii="宋体" w:hAnsi="宋体"/>
          <w:szCs w:val="21"/>
        </w:rPr>
        <w:t>已知全集</w:t>
      </w:r>
      <w:r w:rsidR="00CE3B35" w:rsidRPr="00A4287D">
        <w:rPr>
          <w:rFonts w:ascii="宋体" w:hAnsi="宋体"/>
          <w:position w:val="-10"/>
          <w:szCs w:val="21"/>
        </w:rPr>
        <w:object w:dxaOrig="2140" w:dyaOrig="320">
          <v:shape id="_x00005a2a0bd0-c458-470c-847b-9a759a697b17_i1132" type="#_x00005a2a0bd0-c458-470c-847b-9a759a697b17_t75" alt="e卷通组卷系统 www.zujuan.com" style="width:107.25pt;height:15.75pt" o:ole="">
            <v:imagedata r:id="rId5a2a0bd0-c458-470c-847b-9a759a697b17180" o:title=""/>
          </v:shape>
          <o:OLEObject Type="Embed" ProgID="Equation.DSMT4" ShapeID="_x00005a2a0bd0-c458-470c-847b-9a759a697b17_i1132" DrawAspect="Content" ObjectID="_1508681879" r:id="rId5a2a0bd0-c458-470c-847b-9a759a697b17181"/>
        </w:object>
      </w:r>
      <w:r w:rsidR="00CE3B35" w:rsidRPr="00A4287D">
        <w:rPr>
          <w:rFonts w:ascii="宋体" w:hAnsi="宋体"/>
          <w:szCs w:val="21"/>
        </w:rPr>
        <w:t>，</w:t>
      </w:r>
      <w:r w:rsidR="00CE3B35" w:rsidRPr="00A4287D">
        <w:rPr>
          <w:rFonts w:ascii="宋体" w:hAnsi="宋体"/>
          <w:position w:val="-10"/>
          <w:szCs w:val="21"/>
        </w:rPr>
        <w:object w:dxaOrig="2260" w:dyaOrig="360">
          <v:shape id="_x00005a2a0bd0-c458-470c-847b-9a759a697b17_i1133" type="#_x00005a2a0bd0-c458-470c-847b-9a759a697b17_t75" alt="e卷通组卷系统 www.zujuan.com" style="width:113.25pt;height:18pt" o:ole="">
            <v:imagedata r:id="rId5a2a0bd0-c458-470c-847b-9a759a697b17182" o:title=""/>
          </v:shape>
          <o:OLEObject Type="Embed" ProgID="Equation.DSMT4" ShapeID="_x00005a2a0bd0-c458-470c-847b-9a759a697b17_i1133" DrawAspect="Content" ObjectID="_1508681880" r:id="rId5a2a0bd0-c458-470c-847b-9a759a697b17183"/>
        </w:object>
      </w:r>
      <w:r w:rsidR="00CE3B35" w:rsidRPr="00A4287D">
        <w:rPr>
          <w:rFonts w:ascii="宋体" w:hAnsi="宋体"/>
          <w:szCs w:val="21"/>
        </w:rPr>
        <w:t>，</w:t>
      </w:r>
      <w:r w:rsidR="00CE3B35" w:rsidRPr="00A4287D">
        <w:rPr>
          <w:rFonts w:ascii="宋体" w:hAnsi="宋体"/>
          <w:position w:val="-10"/>
          <w:szCs w:val="21"/>
        </w:rPr>
        <w:object w:dxaOrig="2280" w:dyaOrig="320">
          <v:shape id="_x00005a2a0bd0-c458-470c-847b-9a759a697b17_i1134" type="#_x00005a2a0bd0-c458-470c-847b-9a759a697b17_t75" alt="e卷通组卷系统 www.zujuan.com" style="width:114pt;height:15.75pt" o:ole="">
            <v:imagedata r:id="rId5a2a0bd0-c458-470c-847b-9a759a697b17184" o:title=""/>
          </v:shape>
          <o:OLEObject Type="Embed" ProgID="Equation.DSMT4" ShapeID="_x00005a2a0bd0-c458-470c-847b-9a759a697b17_i1134" DrawAspect="Content" ObjectID="_1508681881" r:id="rId5a2a0bd0-c458-470c-847b-9a759a697b17185"/>
        </w:object>
      </w:r>
      <w:r w:rsidR="00CE3B35" w:rsidRPr="00A4287D">
        <w:rPr>
          <w:rFonts w:ascii="宋体" w:hAnsi="宋体"/>
          <w:szCs w:val="21"/>
        </w:rPr>
        <w:t>，</w:t>
      </w:r>
      <w:r w:rsidR="00CE3B35" w:rsidRPr="00A4287D">
        <w:rPr>
          <w:rFonts w:ascii="宋体" w:hAnsi="宋体"/>
          <w:position w:val="-10"/>
          <w:szCs w:val="21"/>
        </w:rPr>
        <w:object w:dxaOrig="2340" w:dyaOrig="320">
          <v:shape id="_x00005a2a0bd0-c458-470c-847b-9a759a697b17_i1135" type="#_x00005a2a0bd0-c458-470c-847b-9a759a697b17_t75" alt="e卷通组卷系统 www.zujuan.com" style="width:117pt;height:15.75pt" o:ole="">
            <v:imagedata r:id="rId5a2a0bd0-c458-470c-847b-9a759a697b17186" o:title=""/>
          </v:shape>
          <o:OLEObject Type="Embed" ProgID="Equation.DSMT4" ShapeID="_x00005a2a0bd0-c458-470c-847b-9a759a697b17_i1135" DrawAspect="Content" ObjectID="_1508681882" r:id="rId5a2a0bd0-c458-470c-847b-9a759a697b17187"/>
        </w:object>
      </w:r>
      <w:r w:rsidR="00A4287D" w:rsidRPr="00A4287D">
        <w:rPr>
          <w:rFonts w:ascii="宋体" w:hAnsi="宋体"/>
          <w:szCs w:val="21"/>
        </w:rPr>
        <w:t>．</w:t>
      </w:r>
    </w:p>
    <w:p w:rsidR="00A4287D" w:rsidRPr="00A4287D" w:rsidRDefault="00CE3B35" w:rsidP="00A4287D">
      <w:r w:rsidRPr="00A4287D">
        <w:rPr>
          <w:rFonts w:ascii="宋体" w:hAnsi="宋体"/>
          <w:szCs w:val="21"/>
        </w:rPr>
        <w:t>（1）求</w:t>
      </w:r>
      <w:r w:rsidRPr="00A4287D">
        <w:rPr>
          <w:rFonts w:ascii="宋体" w:hAnsi="宋体"/>
          <w:position w:val="-10"/>
          <w:szCs w:val="21"/>
        </w:rPr>
        <w:object w:dxaOrig="1200" w:dyaOrig="320">
          <v:shape id="_x00005a2a0bd0-c458-470c-847b-9a759a697b17_i1136" type="#_x00005a2a0bd0-c458-470c-847b-9a759a697b17_t75" alt="e卷通组卷系统 www.zujuan.com" style="width:60pt;height:15.75pt" o:ole="">
            <v:imagedata r:id="rId5a2a0bd0-c458-470c-847b-9a759a697b17188" o:title=""/>
          </v:shape>
          <o:OLEObject Type="Embed" ProgID="Equation.DSMT4" ShapeID="_x00005a2a0bd0-c458-470c-847b-9a759a697b17_i1136" DrawAspect="Content" ObjectID="_1508681883" r:id="rId5a2a0bd0-c458-470c-847b-9a759a697b17189"/>
        </w:object>
      </w:r>
      <w:r w:rsidRPr="00A4287D">
        <w:rPr>
          <w:rFonts w:ascii="宋体" w:hAnsi="宋体"/>
          <w:szCs w:val="21"/>
        </w:rPr>
        <w:t>；</w:t>
      </w:r>
      <w:r w:rsidR="00A4287D" w:rsidRPr="00A4287D">
        <w:rPr>
          <w:rFonts w:ascii="宋体" w:hAnsi="宋体" w:hint="eastAsia"/>
          <w:szCs w:val="21"/>
        </w:rPr>
        <w:t xml:space="preserve">   </w:t>
      </w:r>
    </w:p>
    <w:p w:rsidR="00CE3B35" w:rsidRPr="00A4287D" w:rsidRDefault="00CE3B35" w:rsidP="00A4287D">
      <w:r w:rsidRPr="00A4287D">
        <w:rPr>
          <w:rFonts w:ascii="宋体" w:hAnsi="宋体"/>
          <w:szCs w:val="21"/>
        </w:rPr>
        <w:t>（2）求</w:t>
      </w:r>
      <w:r w:rsidRPr="00A4287D">
        <w:rPr>
          <w:rFonts w:ascii="宋体" w:hAnsi="宋体"/>
          <w:position w:val="-12"/>
          <w:szCs w:val="21"/>
        </w:rPr>
        <w:object w:dxaOrig="1520" w:dyaOrig="360">
          <v:shape id="_x00005a2a0bd0-c458-470c-847b-9a759a697b17_i1137" type="#_x00005a2a0bd0-c458-470c-847b-9a759a697b17_t75" alt="e卷通组卷系统 www.zujuan.com" style="width:75.75pt;height:18pt" o:ole="">
            <v:imagedata r:id="rId5a2a0bd0-c458-470c-847b-9a759a697b17190" o:title=""/>
          </v:shape>
          <o:OLEObject Type="Embed" ProgID="Equation.DSMT4" ShapeID="_x00005a2a0bd0-c458-470c-847b-9a759a697b17_i1137" DrawAspect="Content" ObjectID="_1508681884" r:id="rId5a2a0bd0-c458-470c-847b-9a759a697b17191"/>
        </w:object>
      </w:r>
      <w:r w:rsidR="00A4287D" w:rsidRPr="00A4287D">
        <w:rPr>
          <w:rFonts w:ascii="宋体" w:hAnsi="宋体"/>
          <w:szCs w:val="21"/>
        </w:rPr>
        <w:t>．</w:t>
      </w:r>
    </w:p>
    <w:p w:rsidR="00CE3B35" w:rsidRPr="00A4287D" w:rsidRDefault="001814B2" w:rsidP="00A4287D">
      <w:r w:rsidRPr="00A4287D">
        <w:rPr>
          <w:rFonts w:ascii="宋体" w:hAnsi="宋体" w:hint="eastAsia"/>
          <w:szCs w:val="21"/>
        </w:rPr>
      </w:r>
      <w:r w:rsidR="00A4287D" w:rsidRPr="00A4287D">
        <w:rPr>
          <w:rFonts w:ascii="宋体" w:hAnsi="宋体" w:hint="eastAsia"/>
          <w:szCs w:val="21"/>
        </w:rPr>
      </w:r>
      <w:r w:rsidR="00A4287D">
        <w:rPr>
          <w:rFonts w:ascii="宋体" w:hAnsi="宋体" w:hint="eastAsia"/>
          <w:szCs w:val="21"/>
        </w:rPr>
        <w:t>25．</w:t>
      </w:r>
      <w:r w:rsidR="00CE3B35" w:rsidRPr="00A4287D">
        <w:rPr>
          <w:rFonts w:ascii="宋体" w:hAnsi="宋体" w:hint="eastAsia"/>
          <w:szCs w:val="21"/>
        </w:rPr>
        <w:t>（10分）</w:t>
      </w:r>
      <w:r w:rsidR="00CE3B35" w:rsidRPr="00A4287D">
        <w:rPr>
          <w:rFonts w:ascii="宋体" w:hAnsi="宋体"/>
          <w:szCs w:val="21"/>
        </w:rPr>
        <w:t>设A={x|x</w:t>
      </w:r>
      <w:r w:rsidR="00CE3B35" w:rsidRPr="00A4287D">
        <w:rPr>
          <w:rFonts w:ascii="宋体" w:hAnsi="宋体"/>
          <w:szCs w:val="21"/>
          <w:vertAlign w:val="superscript"/>
        </w:rPr>
        <w:t>2</w:t>
      </w:r>
      <w:r w:rsidR="00CE3B35" w:rsidRPr="00A4287D">
        <w:rPr>
          <w:rFonts w:ascii="宋体" w:hAnsi="宋体"/>
          <w:szCs w:val="21"/>
        </w:rPr>
        <w:t>+4x=0},B={x|x</w:t>
      </w:r>
      <w:r w:rsidR="00CE3B35" w:rsidRPr="00A4287D">
        <w:rPr>
          <w:rFonts w:ascii="宋体" w:hAnsi="宋体"/>
          <w:szCs w:val="21"/>
          <w:vertAlign w:val="superscript"/>
        </w:rPr>
        <w:t>2</w:t>
      </w:r>
      <w:r w:rsidR="00CE3B35" w:rsidRPr="00A4287D">
        <w:rPr>
          <w:rFonts w:ascii="宋体" w:hAnsi="宋体"/>
          <w:szCs w:val="21"/>
        </w:rPr>
        <w:t>+2(a+1)x+a</w:t>
      </w:r>
      <w:r w:rsidR="00CE3B35" w:rsidRPr="00A4287D">
        <w:rPr>
          <w:rFonts w:ascii="宋体" w:hAnsi="宋体"/>
          <w:szCs w:val="21"/>
          <w:vertAlign w:val="superscript"/>
        </w:rPr>
        <w:t>2</w:t>
      </w:r>
      <w:r w:rsidR="00CE3B35" w:rsidRPr="00A4287D">
        <w:rPr>
          <w:rFonts w:ascii="宋体" w:hAnsi="宋体"/>
          <w:szCs w:val="21"/>
        </w:rPr>
        <w:t>-1=0}，其中x</w:t>
      </w:r>
      <w:r w:rsidR="00CE3B35" w:rsidRPr="00A4287D">
        <w:rPr>
          <w:rFonts w:ascii="宋体" w:hAnsi="宋体" w:cs="宋体" w:hint="eastAsia"/>
          <w:szCs w:val="21"/>
        </w:rPr>
        <w:t>∈</w:t>
      </w:r>
      <w:r w:rsidR="00CE3B35" w:rsidRPr="00A4287D">
        <w:rPr>
          <w:rFonts w:ascii="宋体" w:hAnsi="宋体"/>
          <w:szCs w:val="21"/>
        </w:rPr>
        <w:t>R，如果A∩B=B，求实数a的取值范围</w:t>
      </w:r>
      <w:r w:rsidR="00A4287D" w:rsidRPr="00A4287D">
        <w:rPr>
          <w:rFonts w:ascii="宋体" w:hAnsi="宋体"/>
          <w:szCs w:val="21"/>
        </w:rPr>
        <w:t>．</w:t>
      </w:r>
    </w:p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1．</w:t>
      </w:r>
      <w:r w:rsidR="00AD2DFB" w:rsidRPr="00A4287D">
        <w:rPr>
          <w:rFonts w:ascii="宋体" w:hAnsi="宋体" w:hint="eastAsia"/>
          <w:szCs w:val="21"/>
        </w:rPr>
        <w:t>A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试题分析：</w:t>
      </w:r>
      <w:r w:rsidR="00915242" w:rsidRPr="00A4287D">
        <w:rPr>
          <w:rFonts w:ascii="宋体" w:hAnsi="宋体" w:hint="eastAsia"/>
          <w:szCs w:val="21"/>
        </w:rPr>
        <w:t>二次函数对称轴为</w:t>
      </w:r>
      <w:r w:rsidR="00073FDD" w:rsidRPr="00A4287D">
        <w:rPr>
          <w:rFonts w:ascii="宋体" w:hAnsi="宋体"/>
          <w:position w:val="-6"/>
        </w:rPr>
        <w:object w:dxaOrig="859" w:dyaOrig="279">
          <v:shape id="_x00005a2a0bd0-c458-470c-847b-9a759a697b17_i1105" type="#_x00005a2a0bd0-c458-470c-847b-9a759a697b17_t75" alt="e卷通组卷系统 www.zujuan.com" style="width:42.75pt;height:14.25pt" o:ole="">
            <v:imagedata r:id="rId5a2a0bd0-c458-470c-847b-9a759a697b17132" o:title=""/>
          </v:shape>
          <o:OLEObject Type="Embed" ProgID="Equation.DSMT4" ShapeID="_x00005a2a0bd0-c458-470c-847b-9a759a697b17_i1105" DrawAspect="Content" ObjectID="_1508681852" r:id="rId5a2a0bd0-c458-470c-847b-9a759a697b17133"/>
        </w:object>
      </w:r>
      <w:r w:rsidR="00073FDD" w:rsidRPr="00A4287D">
        <w:rPr>
          <w:rFonts w:ascii="宋体" w:hAnsi="宋体" w:hint="eastAsia"/>
        </w:rPr>
        <w:t>，函数在</w:t>
      </w:r>
      <w:r w:rsidR="0007381F" w:rsidRPr="00A4287D">
        <w:rPr>
          <w:rFonts w:ascii="宋体" w:hAnsi="宋体" w:hint="eastAsia"/>
          <w:szCs w:val="24"/>
        </w:rPr>
        <w:t>区间</w:t>
      </w:r>
      <w:r w:rsidR="00A4287D" w:rsidRPr="00A4287D">
        <w:rPr>
          <w:rFonts w:ascii="宋体" w:hAnsi="宋体" w:hint="eastAsia"/>
          <w:szCs w:val="24"/>
        </w:rPr>
        <w:t xml:space="preserve"> </w:t>
      </w:r>
      <w:r w:rsidR="0007381F" w:rsidRPr="00A4287D">
        <w:rPr>
          <w:rFonts w:ascii="宋体" w:hAnsi="宋体"/>
          <w:position w:val="-14"/>
        </w:rPr>
        <w:object w:dxaOrig="760" w:dyaOrig="400">
          <v:shape id="_x00005a2a0bd0-c458-470c-847b-9a759a697b17_i1106" type="#_x00005a2a0bd0-c458-470c-847b-9a759a697b17_t75" alt="e卷通组卷系统 www.zujuan.com" style="width:38.25pt;height:20.25pt" o:ole="">
            <v:imagedata r:id="rId5a2a0bd0-c458-470c-847b-9a759a697b17116" o:title=""/>
          </v:shape>
          <o:OLEObject Type="Embed" ProgID="Equation.DSMT4" ShapeID="_x00005a2a0bd0-c458-470c-847b-9a759a697b17_i1106" DrawAspect="Content" ObjectID="_1508681853" r:id="rId5a2a0bd0-c458-470c-847b-9a759a697b17134"/>
        </w:object>
      </w:r>
      <w:r w:rsidR="0007381F" w:rsidRPr="00A4287D">
        <w:rPr>
          <w:rFonts w:ascii="宋体" w:hAnsi="宋体" w:hint="eastAsia"/>
          <w:szCs w:val="24"/>
        </w:rPr>
        <w:t>上是减函数</w:t>
      </w:r>
      <w:r w:rsidR="00484EA3" w:rsidRPr="00A4287D">
        <w:rPr>
          <w:rFonts w:ascii="宋体" w:hAnsi="宋体" w:hint="eastAsia"/>
          <w:szCs w:val="24"/>
        </w:rPr>
        <w:t>，所以</w:t>
      </w:r>
      <w:r w:rsidR="00EB5B40" w:rsidRPr="00A4287D">
        <w:rPr>
          <w:rFonts w:ascii="宋体" w:hAnsi="宋体"/>
          <w:position w:val="-6"/>
        </w:rPr>
        <w:object w:dxaOrig="1700" w:dyaOrig="279">
          <v:shape id="_x00005a2a0bd0-c458-470c-847b-9a759a697b17_i1107" type="#_x00005a2a0bd0-c458-470c-847b-9a759a697b17_t75" alt="e卷通组卷系统 www.zujuan.com" style="width:84.75pt;height:14.25pt" o:ole="">
            <v:imagedata r:id="rId5a2a0bd0-c458-470c-847b-9a759a697b17135" o:title=""/>
          </v:shape>
          <o:OLEObject Type="Embed" ProgID="Equation.DSMT4" ShapeID="_x00005a2a0bd0-c458-470c-847b-9a759a697b17_i1107" DrawAspect="Content" ObjectID="_1508681854" r:id="rId5a2a0bd0-c458-470c-847b-9a759a697b17136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考点：</w:t>
      </w:r>
      <w:r w:rsidR="001607A2" w:rsidRPr="00A4287D">
        <w:rPr>
          <w:rFonts w:ascii="宋体" w:hAnsi="宋体" w:hint="eastAsia"/>
          <w:szCs w:val="21"/>
        </w:rPr>
        <w:t>二次函数单调性</w:t>
      </w:r>
    </w:p>
    <w:p w:rsidR="00051D04" w:rsidRPr="002E0359" w:rsidRDefault="00051D04" w:rsidP="002E0359">
      <w:r w:rsidRPr="002E0359">
        <w:rPr>
          <w:rFonts w:ascii="宋体" w:hAnsi="宋体" w:hint="eastAsia"/>
        </w:rPr>
        <w:t>2．</w:t>
      </w:r>
      <w:r w:rsidR="00E30E81" w:rsidRPr="002E0359">
        <w:rPr>
          <w:rFonts w:ascii="宋体" w:hAnsi="宋体" w:hint="eastAsia"/>
        </w:rPr>
        <w:t>C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170DD0" w:rsidRPr="002E0359">
        <w:rPr>
          <w:rFonts w:ascii="宋体" w:hAnsi="宋体" w:hint="eastAsia"/>
          <w:position w:val="-10"/>
        </w:rPr>
        <w:object w:dxaOrig="2349" w:dyaOrig="361">
          <v:shape id="_x0000f606f018-5f06-4a0e-819d-a1e9927c3f8d_i1109" type="#_x0000f606f018-5f06-4a0e-819d-a1e9927c3f8d_t75" alt="e卷通组卷系统 www.zujuan.com" style="width:117pt;height:18pt;mso-position-horizontal-relative:page;mso-position-vertical-relative:page" o:ole="">
            <v:imagedata r:id="rIdf606f018-5f06-4a0e-819d-a1e9927c3f8d127" o:title=""/>
          </v:shape>
          <o:OLEObject Type="Embed" ProgID="Equation.3" ShapeID="_x0000f606f018-5f06-4a0e-819d-a1e9927c3f8d_i1109" DrawAspect="Content" ObjectID="_1508681522" r:id="rIdf606f018-5f06-4a0e-819d-a1e9927c3f8d140">
            <o:FieldCodes>\* MERGEFORMAT</o:FieldCodes>
          </o:OLEObject>
        </w:object>
      </w:r>
      <w:r w:rsidR="00170DD0" w:rsidRPr="002E0359">
        <w:rPr>
          <w:rFonts w:ascii="宋体" w:hAnsi="宋体" w:hint="eastAsia"/>
        </w:rPr>
        <w:t>的圆心</w:t>
      </w:r>
      <w:r w:rsidR="00170DD0" w:rsidRPr="002E0359">
        <w:rPr>
          <w:rFonts w:ascii="宋体" w:hAnsi="宋体"/>
          <w:position w:val="-14"/>
        </w:rPr>
        <w:object w:dxaOrig="499" w:dyaOrig="400">
          <v:shape id="_x0000f606f018-5f06-4a0e-819d-a1e9927c3f8d_i1110" type="#_x0000f606f018-5f06-4a0e-819d-a1e9927c3f8d_t75" alt="e卷通组卷系统 www.zujuan.com" style="width:24.75pt;height:20.25pt" o:ole="">
            <v:imagedata r:id="rIdf606f018-5f06-4a0e-819d-a1e9927c3f8d141" o:title=""/>
          </v:shape>
          <o:OLEObject Type="Embed" ProgID="Equation.DSMT4" ShapeID="_x0000f606f018-5f06-4a0e-819d-a1e9927c3f8d_i1110" DrawAspect="Content" ObjectID="_1508681523" r:id="rIdf606f018-5f06-4a0e-819d-a1e9927c3f8d142"/>
        </w:object>
      </w:r>
      <w:r w:rsidR="002E0359" w:rsidRPr="002E0359">
        <w:rPr>
          <w:rFonts w:ascii="宋体" w:hAnsi="宋体" w:hint="eastAsia"/>
        </w:rPr>
        <w:t>，</w:t>
      </w:r>
      <w:r w:rsidR="00170DD0" w:rsidRPr="002E0359">
        <w:rPr>
          <w:rFonts w:ascii="宋体" w:hAnsi="宋体" w:hint="eastAsia"/>
        </w:rPr>
        <w:t>半径</w:t>
      </w:r>
      <w:r w:rsidR="00170DD0" w:rsidRPr="002E0359">
        <w:rPr>
          <w:rFonts w:ascii="宋体" w:hAnsi="宋体"/>
          <w:position w:val="-4"/>
        </w:rPr>
        <w:object w:dxaOrig="499" w:dyaOrig="260">
          <v:shape id="_x0000f606f018-5f06-4a0e-819d-a1e9927c3f8d_i1111" type="#_x0000f606f018-5f06-4a0e-819d-a1e9927c3f8d_t75" alt="e卷通组卷系统 www.zujuan.com" style="width:24.75pt;height:12.75pt" o:ole="">
            <v:imagedata r:id="rIdf606f018-5f06-4a0e-819d-a1e9927c3f8d143" o:title=""/>
          </v:shape>
          <o:OLEObject Type="Embed" ProgID="Equation.DSMT4" ShapeID="_x0000f606f018-5f06-4a0e-819d-a1e9927c3f8d_i1111" DrawAspect="Content" ObjectID="_1508681524" r:id="rIdf606f018-5f06-4a0e-819d-a1e9927c3f8d144"/>
        </w:object>
      </w:r>
      <w:r w:rsidR="002E0359" w:rsidRPr="002E0359">
        <w:rPr>
          <w:rFonts w:ascii="宋体" w:hAnsi="宋体" w:hint="eastAsia"/>
        </w:rPr>
        <w:t>，</w:t>
      </w:r>
      <w:r w:rsidR="00406FAC" w:rsidRPr="002E0359">
        <w:rPr>
          <w:rFonts w:ascii="宋体" w:hAnsi="宋体" w:hint="eastAsia"/>
        </w:rPr>
        <w:t>圆心关于</w:t>
      </w:r>
      <w:r w:rsidR="00B00ED2" w:rsidRPr="002E0359">
        <w:rPr>
          <w:rFonts w:ascii="宋体" w:hAnsi="宋体" w:hint="eastAsia"/>
        </w:rPr>
        <w:t>直线</w:t>
      </w:r>
      <w:r w:rsidR="00B00ED2" w:rsidRPr="002E0359">
        <w:rPr>
          <w:rFonts w:ascii="宋体" w:hAnsi="宋体" w:hint="eastAsia"/>
          <w:position w:val="-10"/>
        </w:rPr>
        <w:object w:dxaOrig="905" w:dyaOrig="321">
          <v:shape id="_x0000f606f018-5f06-4a0e-819d-a1e9927c3f8d_i1112" type="#_x0000f606f018-5f06-4a0e-819d-a1e9927c3f8d_t75" alt="e卷通组卷系统 www.zujuan.com" style="width:45pt;height:15.75pt;mso-position-horizontal-relative:page;mso-position-vertical-relative:page" o:ole="">
            <v:imagedata r:id="rIdf606f018-5f06-4a0e-819d-a1e9927c3f8d129" o:title=""/>
          </v:shape>
          <o:OLEObject Type="Embed" ProgID="Equation.3" ShapeID="_x0000f606f018-5f06-4a0e-819d-a1e9927c3f8d_i1112" DrawAspect="Content" ObjectID="_1508681525" r:id="rIdf606f018-5f06-4a0e-819d-a1e9927c3f8d145">
            <o:FieldCodes>\* MERGEFORMAT</o:FieldCodes>
          </o:OLEObject>
        </w:object>
      </w:r>
      <w:r w:rsidR="00B00ED2" w:rsidRPr="002E0359">
        <w:rPr>
          <w:rFonts w:ascii="宋体" w:hAnsi="宋体" w:hint="eastAsia"/>
        </w:rPr>
        <w:t>的对称点为</w:t>
      </w:r>
      <w:r w:rsidR="00D002CF" w:rsidRPr="002E0359">
        <w:rPr>
          <w:rFonts w:ascii="宋体" w:hAnsi="宋体"/>
          <w:position w:val="-14"/>
        </w:rPr>
        <w:object w:dxaOrig="800" w:dyaOrig="400">
          <v:shape id="_x0000f606f018-5f06-4a0e-819d-a1e9927c3f8d_i1113" type="#_x0000f606f018-5f06-4a0e-819d-a1e9927c3f8d_t75" alt="e卷通组卷系统 www.zujuan.com" style="width:39.75pt;height:20.25pt" o:ole="">
            <v:imagedata r:id="rIdf606f018-5f06-4a0e-819d-a1e9927c3f8d146" o:title=""/>
          </v:shape>
          <o:OLEObject Type="Embed" ProgID="Equation.DSMT4" ShapeID="_x0000f606f018-5f06-4a0e-819d-a1e9927c3f8d_i1113" DrawAspect="Content" ObjectID="_1508681526" r:id="rIdf606f018-5f06-4a0e-819d-a1e9927c3f8d147"/>
        </w:object>
      </w:r>
      <w:r w:rsidR="002E0359" w:rsidRPr="002E0359">
        <w:rPr>
          <w:rFonts w:ascii="宋体" w:hAnsi="宋体" w:hint="eastAsia"/>
        </w:rPr>
        <w:t>，</w:t>
      </w:r>
      <w:r w:rsidR="00D002CF" w:rsidRPr="002E0359">
        <w:rPr>
          <w:rFonts w:ascii="宋体" w:hAnsi="宋体" w:hint="eastAsia"/>
        </w:rPr>
        <w:t>因此对称圆的方程为</w:t>
      </w:r>
      <w:r w:rsidR="00C506A8" w:rsidRPr="002E0359">
        <w:rPr>
          <w:rFonts w:ascii="宋体" w:hAnsi="宋体" w:hint="eastAsia"/>
          <w:position w:val="-10"/>
        </w:rPr>
        <w:object w:dxaOrig="1988" w:dyaOrig="361">
          <v:shape id="_x0000f606f018-5f06-4a0e-819d-a1e9927c3f8d_i1114" type="#_x0000f606f018-5f06-4a0e-819d-a1e9927c3f8d_t75" alt="e卷通组卷系统 www.zujuan.com" style="width:99pt;height:18pt;mso-position-horizontal-relative:page;mso-position-vertical-relative:page" o:ole="">
            <v:imagedata r:id="rIdf606f018-5f06-4a0e-819d-a1e9927c3f8d136" o:title=""/>
          </v:shape>
          <o:OLEObject Type="Embed" ProgID="Equation.3" ShapeID="_x0000f606f018-5f06-4a0e-819d-a1e9927c3f8d_i1114" DrawAspect="Content" ObjectID="_1508681527" r:id="rIdf606f018-5f06-4a0e-819d-a1e9927c3f8d148">
            <o:FieldCodes>\* MERGEFORMAT</o:FieldCodes>
          </o:OLEObject>
        </w:objec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752189" w:rsidRPr="002E0359">
        <w:rPr>
          <w:rFonts w:ascii="宋体" w:hAnsi="宋体" w:hint="eastAsia"/>
        </w:rPr>
        <w:t>1</w:t>
      </w:r>
      <w:r w:rsidR="002E0359" w:rsidRPr="002E0359">
        <w:rPr>
          <w:rFonts w:ascii="宋体" w:hAnsi="宋体" w:hint="eastAsia"/>
        </w:rPr>
        <w:t>．</w:t>
      </w:r>
      <w:r w:rsidR="00752189" w:rsidRPr="002E0359">
        <w:rPr>
          <w:rFonts w:ascii="宋体" w:hAnsi="宋体" w:hint="eastAsia"/>
        </w:rPr>
        <w:t>圆的方程；2</w:t>
      </w:r>
      <w:r w:rsidR="002E0359" w:rsidRPr="002E0359">
        <w:rPr>
          <w:rFonts w:ascii="宋体" w:hAnsi="宋体" w:hint="eastAsia"/>
        </w:rPr>
        <w:t>．</w:t>
      </w:r>
      <w:r w:rsidR="00903D79" w:rsidRPr="002E0359">
        <w:rPr>
          <w:rFonts w:ascii="宋体" w:hAnsi="宋体" w:hint="eastAsia"/>
        </w:rPr>
        <w:t>点关于直线的对称点</w:t>
      </w:r>
    </w:p>
    <w:p w:rsidR="00051D04" w:rsidRPr="002E0359" w:rsidRDefault="00051D04" w:rsidP="002E0359">
      <w:r w:rsidRPr="002E0359">
        <w:rPr>
          <w:rFonts w:ascii="宋体" w:hAnsi="宋体" w:hint="eastAsia"/>
        </w:rPr>
        <w:t>3．</w:t>
      </w:r>
      <w:r w:rsidR="00E30E81" w:rsidRPr="002E0359">
        <w:rPr>
          <w:rFonts w:ascii="宋体" w:hAnsi="宋体" w:hint="eastAsia"/>
        </w:rPr>
        <w:t>D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031ADA" w:rsidRPr="002E0359">
        <w:rPr>
          <w:rFonts w:ascii="宋体" w:hAnsi="宋体" w:hint="eastAsia"/>
        </w:rPr>
        <w:t>不等式对应的可行域</w:t>
      </w:r>
      <w:r w:rsidR="00F10CD5" w:rsidRPr="002E0359">
        <w:rPr>
          <w:rFonts w:ascii="宋体" w:hAnsi="宋体" w:hint="eastAsia"/>
        </w:rPr>
        <w:t>为</w:t>
      </w:r>
      <w:r w:rsidR="00FA0935" w:rsidRPr="002E0359">
        <w:rPr>
          <w:rFonts w:ascii="宋体" w:hAnsi="宋体" w:hint="eastAsia"/>
        </w:rPr>
        <w:t>直线</w:t>
      </w:r>
      <w:r w:rsidR="00F6358D" w:rsidRPr="002E0359">
        <w:rPr>
          <w:rFonts w:ascii="宋体" w:hAnsi="宋体"/>
          <w:position w:val="-10"/>
        </w:rPr>
        <w:object w:dxaOrig="2500" w:dyaOrig="320">
          <v:shape id="_x0000f606f018-5f06-4a0e-819d-a1e9927c3f8d_i1096" type="#_x0000f606f018-5f06-4a0e-819d-a1e9927c3f8d_t75" alt="e卷通组卷系统 www.zujuan.com" style="width:125.25pt;height:15.75pt" o:ole="">
            <v:imagedata r:id="rIdf606f018-5f06-4a0e-819d-a1e9927c3f8d119" o:title=""/>
          </v:shape>
          <o:OLEObject Type="Embed" ProgID="Equation.DSMT4" ShapeID="_x0000f606f018-5f06-4a0e-819d-a1e9927c3f8d_i1096" DrawAspect="Content" ObjectID="_1508681510" r:id="rIdf606f018-5f06-4a0e-819d-a1e9927c3f8d120"/>
        </w:object>
      </w:r>
      <w:r w:rsidR="00F6358D" w:rsidRPr="002E0359">
        <w:rPr>
          <w:rFonts w:ascii="宋体" w:hAnsi="宋体" w:hint="eastAsia"/>
        </w:rPr>
        <w:t>围成的三角形</w:t>
      </w:r>
      <w:r w:rsidR="008317DD" w:rsidRPr="002E0359">
        <w:rPr>
          <w:rFonts w:ascii="宋体" w:hAnsi="宋体" w:hint="eastAsia"/>
        </w:rPr>
        <w:t>及内部</w:t>
      </w:r>
      <w:r w:rsidR="002E0359" w:rsidRPr="002E0359">
        <w:rPr>
          <w:rFonts w:ascii="宋体" w:hAnsi="宋体" w:hint="eastAsia"/>
        </w:rPr>
        <w:t>，</w:t>
      </w:r>
      <w:r w:rsidR="009037F7" w:rsidRPr="002E0359">
        <w:rPr>
          <w:rFonts w:ascii="宋体" w:hAnsi="宋体" w:hint="eastAsia"/>
        </w:rPr>
        <w:t>三个顶点为</w:t>
      </w:r>
      <w:r w:rsidR="004103C4" w:rsidRPr="002E0359">
        <w:rPr>
          <w:rFonts w:ascii="宋体" w:hAnsi="宋体"/>
          <w:position w:val="-14"/>
        </w:rPr>
        <w:object w:dxaOrig="1800" w:dyaOrig="400">
          <v:shape id="_x0000f606f018-5f06-4a0e-819d-a1e9927c3f8d_i1097" type="#_x0000f606f018-5f06-4a0e-819d-a1e9927c3f8d_t75" alt="e卷通组卷系统 www.zujuan.com" style="width:90pt;height:20.25pt" o:ole="">
            <v:imagedata r:id="rIdf606f018-5f06-4a0e-819d-a1e9927c3f8d121" o:title=""/>
          </v:shape>
          <o:OLEObject Type="Embed" ProgID="Equation.DSMT4" ShapeID="_x0000f606f018-5f06-4a0e-819d-a1e9927c3f8d_i1097" DrawAspect="Content" ObjectID="_1508681511" r:id="rIdf606f018-5f06-4a0e-819d-a1e9927c3f8d122"/>
        </w:object>
      </w:r>
      <w:r w:rsidR="002E0359" w:rsidRPr="002E0359">
        <w:rPr>
          <w:rFonts w:ascii="宋体" w:hAnsi="宋体" w:hint="eastAsia"/>
        </w:rPr>
        <w:t>，</w:t>
      </w:r>
      <w:r w:rsidR="00EA2A76" w:rsidRPr="002E0359">
        <w:rPr>
          <w:rFonts w:ascii="宋体" w:hAnsi="宋体" w:hint="eastAsia"/>
        </w:rPr>
        <w:t>圆</w:t>
      </w:r>
      <w:r w:rsidR="00EA2A76" w:rsidRPr="002E0359">
        <w:rPr>
          <w:rFonts w:ascii="宋体" w:hAnsi="宋体" w:hint="eastAsia"/>
          <w:position w:val="-10"/>
        </w:rPr>
        <w:object w:dxaOrig="2515" w:dyaOrig="362">
          <v:shape id="_x0000f606f018-5f06-4a0e-819d-a1e9927c3f8d_i1098" type="#_x0000f606f018-5f06-4a0e-819d-a1e9927c3f8d_t75" alt="e卷通组卷系统 www.zujuan.com" style="width:125.25pt;height:18pt;mso-position-horizontal-relative:page;mso-position-vertical-relative:page" o:ole="">
            <v:imagedata r:id="rIdf606f018-5f06-4a0e-819d-a1e9927c3f8d107" o:title=""/>
          </v:shape>
          <o:OLEObject Type="Embed" ProgID="Equation.3" ShapeID="_x0000f606f018-5f06-4a0e-819d-a1e9927c3f8d_i1098" DrawAspect="Content" ObjectID="_1508681512" r:id="rIdf606f018-5f06-4a0e-819d-a1e9927c3f8d123">
            <o:FieldCodes>\* MERGEFORMAT</o:FieldCodes>
          </o:OLEObject>
        </w:object>
      </w:r>
      <w:r w:rsidR="00EA2A76" w:rsidRPr="002E0359">
        <w:rPr>
          <w:rFonts w:ascii="宋体" w:hAnsi="宋体" w:hint="eastAsia"/>
        </w:rPr>
        <w:t>为三角形的外接圆</w:t>
      </w:r>
      <w:r w:rsidR="002E0359" w:rsidRPr="002E0359">
        <w:rPr>
          <w:rFonts w:ascii="宋体" w:hAnsi="宋体" w:hint="eastAsia"/>
        </w:rPr>
        <w:t>，</w:t>
      </w:r>
      <w:r w:rsidR="00457BA5" w:rsidRPr="002E0359">
        <w:rPr>
          <w:rFonts w:ascii="宋体" w:hAnsi="宋体" w:hint="eastAsia"/>
        </w:rPr>
        <w:t>圆心为</w:t>
      </w:r>
      <w:r w:rsidR="00457BA5" w:rsidRPr="002E0359">
        <w:rPr>
          <w:rFonts w:ascii="宋体" w:hAnsi="宋体"/>
          <w:position w:val="-28"/>
        </w:rPr>
        <w:object w:dxaOrig="660" w:dyaOrig="680">
          <v:shape id="_x0000f606f018-5f06-4a0e-819d-a1e9927c3f8d_i1099" type="#_x0000f606f018-5f06-4a0e-819d-a1e9927c3f8d_t75" alt="e卷通组卷系统 www.zujuan.com" style="width:33pt;height:33.75pt" o:ole="">
            <v:imagedata r:id="rIdf606f018-5f06-4a0e-819d-a1e9927c3f8d124" o:title=""/>
          </v:shape>
          <o:OLEObject Type="Embed" ProgID="Equation.DSMT4" ShapeID="_x0000f606f018-5f06-4a0e-819d-a1e9927c3f8d_i1099" DrawAspect="Content" ObjectID="_1508681513" r:id="rIdf606f018-5f06-4a0e-819d-a1e9927c3f8d125"/>
        </w:object>
      </w:r>
      <w:r w:rsidR="002E0359" w:rsidRPr="002E0359">
        <w:rPr>
          <w:rFonts w:ascii="宋体" w:hAnsi="宋体" w:hint="eastAsia"/>
        </w:rPr>
        <w:t>，</w:t>
      </w:r>
      <w:r w:rsidR="005642D1" w:rsidRPr="002E0359">
        <w:rPr>
          <w:rFonts w:ascii="宋体" w:hAnsi="宋体" w:hint="eastAsia"/>
        </w:rPr>
        <w:t>因此圆的方程为</w:t>
      </w:r>
      <w:r w:rsidR="00594CD3" w:rsidRPr="002E0359">
        <w:rPr>
          <w:rFonts w:ascii="宋体" w:hAnsi="宋体" w:hint="eastAsia"/>
          <w:position w:val="-10"/>
        </w:rPr>
        <w:object w:dxaOrig="2050" w:dyaOrig="362">
          <v:shape id="_x0000f606f018-5f06-4a0e-819d-a1e9927c3f8d_i1100" type="#_x0000f606f018-5f06-4a0e-819d-a1e9927c3f8d_t75" alt="e卷通组卷系统 www.zujuan.com" style="width:102pt;height:18pt;mso-position-horizontal-relative:page;mso-position-vertical-relative:page" o:ole="">
            <v:imagedata r:id="rIdf606f018-5f06-4a0e-819d-a1e9927c3f8d117" o:title=""/>
          </v:shape>
          <o:OLEObject Type="Embed" ProgID="Equation.3" ShapeID="_x0000f606f018-5f06-4a0e-819d-a1e9927c3f8d_i1100" DrawAspect="Content" ObjectID="_1508681514" r:id="rIdf606f018-5f06-4a0e-819d-a1e9927c3f8d126">
            <o:FieldCodes>\* MERGEFORMAT</o:FieldCodes>
          </o:OLEObject>
        </w:objec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BE030B" w:rsidRPr="002E0359">
        <w:rPr>
          <w:rFonts w:ascii="宋体" w:hAnsi="宋体" w:hint="eastAsia"/>
        </w:rPr>
        <w:t>1</w:t>
      </w:r>
      <w:r w:rsidR="002E0359" w:rsidRPr="002E0359">
        <w:rPr>
          <w:rFonts w:ascii="宋体" w:hAnsi="宋体" w:hint="eastAsia"/>
        </w:rPr>
        <w:t>．</w:t>
      </w:r>
      <w:r w:rsidR="00BE030B" w:rsidRPr="002E0359">
        <w:rPr>
          <w:rFonts w:ascii="宋体" w:hAnsi="宋体" w:hint="eastAsia"/>
        </w:rPr>
        <w:t>不等式表示可行域；2</w:t>
      </w:r>
      <w:r w:rsidR="002E0359" w:rsidRPr="002E0359">
        <w:rPr>
          <w:rFonts w:ascii="宋体" w:hAnsi="宋体" w:hint="eastAsia"/>
        </w:rPr>
        <w:t>．</w:t>
      </w:r>
      <w:r w:rsidR="004E117B" w:rsidRPr="002E0359">
        <w:rPr>
          <w:rFonts w:ascii="宋体" w:hAnsi="宋体" w:hint="eastAsia"/>
        </w:rPr>
        <w:t>圆的方程</w:t>
      </w:r>
    </w:p>
    <w:p w:rsidR="00051D04" w:rsidRPr="002E0359" w:rsidRDefault="00051D04" w:rsidP="002E0359">
      <w:r w:rsidRPr="002E0359">
        <w:rPr>
          <w:rFonts w:ascii="宋体" w:hAnsi="宋体" w:hint="eastAsia"/>
        </w:rPr>
        <w:t>4．</w:t>
      </w:r>
      <w:r w:rsidR="00E30E81" w:rsidRPr="002E0359">
        <w:rPr>
          <w:rFonts w:ascii="宋体" w:hAnsi="宋体" w:hint="eastAsia"/>
        </w:rPr>
        <w:t>D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EE6913" w:rsidRPr="002E0359">
        <w:rPr>
          <w:rFonts w:ascii="宋体" w:hAnsi="宋体" w:hint="eastAsia"/>
        </w:rPr>
        <w:t>由两直线平行可得</w:t>
      </w:r>
      <w:r w:rsidR="00646B96" w:rsidRPr="002E0359">
        <w:rPr>
          <w:rFonts w:ascii="宋体" w:hAnsi="宋体"/>
          <w:position w:val="-6"/>
        </w:rPr>
        <w:object w:dxaOrig="620" w:dyaOrig="279">
          <v:shape id="_x0000f606f018-5f06-4a0e-819d-a1e9927c3f8d_i1084" type="#_x0000f606f018-5f06-4a0e-819d-a1e9927c3f8d_t75" alt="e卷通组卷系统 www.zujuan.com" style="width:30.75pt;height:14.25pt" o:ole="">
            <v:imagedata r:id="rIdf606f018-5f06-4a0e-819d-a1e9927c3f8d96" o:title=""/>
          </v:shape>
          <o:OLEObject Type="Embed" ProgID="Equation.DSMT4" ShapeID="_x0000f606f018-5f06-4a0e-819d-a1e9927c3f8d_i1084" DrawAspect="Content" ObjectID="_1508681498" r:id="rIdf606f018-5f06-4a0e-819d-a1e9927c3f8d97"/>
        </w:object>
      </w:r>
      <w:r w:rsidR="002E0359" w:rsidRPr="002E0359">
        <w:rPr>
          <w:rFonts w:ascii="宋体" w:hAnsi="宋体" w:hint="eastAsia"/>
        </w:rPr>
        <w:t>，</w:t>
      </w:r>
      <w:r w:rsidR="00646B96" w:rsidRPr="002E0359">
        <w:rPr>
          <w:rFonts w:ascii="宋体" w:hAnsi="宋体" w:hint="eastAsia"/>
          <w:spacing w:val="-13"/>
          <w:position w:val="-10"/>
        </w:rPr>
        <w:object w:dxaOrig="1348" w:dyaOrig="322">
          <v:shape id="_x0000f606f018-5f06-4a0e-819d-a1e9927c3f8d_i1085" type="#_x0000f606f018-5f06-4a0e-819d-a1e9927c3f8d_t75" alt="e卷通组卷系统 www.zujuan.com" style="width:66.75pt;height:15.75pt;mso-position-horizontal-relative:page;mso-position-vertical-relative:page" o:ole="">
            <v:imagedata r:id="rIdf606f018-5f06-4a0e-819d-a1e9927c3f8d86" o:title=""/>
          </v:shape>
          <o:OLEObject Type="Embed" ProgID="Equation.3" ShapeID="_x0000f606f018-5f06-4a0e-819d-a1e9927c3f8d_i1085" DrawAspect="Content" ObjectID="_1508681499" r:id="rIdf606f018-5f06-4a0e-819d-a1e9927c3f8d98">
            <o:FieldCodes>\* MERGEFORMAT</o:FieldCodes>
          </o:OLEObject>
        </w:object>
      </w:r>
      <w:r w:rsidR="00646B96" w:rsidRPr="002E0359">
        <w:rPr>
          <w:rFonts w:ascii="宋体" w:hAnsi="宋体" w:hint="eastAsia"/>
          <w:spacing w:val="-13"/>
        </w:rPr>
        <w:t>变形为</w:t>
      </w:r>
      <w:r w:rsidR="0080115B" w:rsidRPr="002E0359">
        <w:rPr>
          <w:rFonts w:ascii="宋体" w:hAnsi="宋体"/>
          <w:position w:val="-10"/>
        </w:rPr>
        <w:object w:dxaOrig="1480" w:dyaOrig="320">
          <v:shape id="_x0000f606f018-5f06-4a0e-819d-a1e9927c3f8d_i1086" type="#_x0000f606f018-5f06-4a0e-819d-a1e9927c3f8d_t75" alt="e卷通组卷系统 www.zujuan.com" style="width:74.25pt;height:15.75pt" o:ole="">
            <v:imagedata r:id="rIdf606f018-5f06-4a0e-819d-a1e9927c3f8d99" o:title=""/>
          </v:shape>
          <o:OLEObject Type="Embed" ProgID="Equation.DSMT4" ShapeID="_x0000f606f018-5f06-4a0e-819d-a1e9927c3f8d_i1086" DrawAspect="Content" ObjectID="_1508681500" r:id="rIdf606f018-5f06-4a0e-819d-a1e9927c3f8d100"/>
        </w:object>
      </w:r>
      <w:r w:rsidR="002E0359" w:rsidRPr="002E0359">
        <w:rPr>
          <w:rFonts w:ascii="宋体" w:hAnsi="宋体" w:hint="eastAsia"/>
        </w:rPr>
        <w:t>，</w:t>
      </w:r>
      <w:r w:rsidR="0080115B" w:rsidRPr="002E0359">
        <w:rPr>
          <w:rFonts w:ascii="宋体" w:hAnsi="宋体" w:hint="eastAsia"/>
        </w:rPr>
        <w:t>因此平行线间的距离为</w:t>
      </w:r>
      <w:r w:rsidR="00C44B98" w:rsidRPr="002E0359">
        <w:rPr>
          <w:rFonts w:ascii="宋体" w:hAnsi="宋体"/>
          <w:position w:val="-28"/>
        </w:rPr>
        <w:object w:dxaOrig="2980" w:dyaOrig="700">
          <v:shape id="_x0000f606f018-5f06-4a0e-819d-a1e9927c3f8d_i1087" type="#_x0000f606f018-5f06-4a0e-819d-a1e9927c3f8d_t75" alt="e卷通组卷系统 www.zujuan.com" style="width:149.25pt;height:35.25pt" o:ole="">
            <v:imagedata r:id="rIdf606f018-5f06-4a0e-819d-a1e9927c3f8d101" o:title=""/>
          </v:shape>
          <o:OLEObject Type="Embed" ProgID="Equation.DSMT4" ShapeID="_x0000f606f018-5f06-4a0e-819d-a1e9927c3f8d_i1087" DrawAspect="Content" ObjectID="_1508681501" r:id="rIdf606f018-5f06-4a0e-819d-a1e9927c3f8d102"/>
        </w:objec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F66C0F" w:rsidRPr="002E0359">
        <w:rPr>
          <w:rFonts w:ascii="宋体" w:hAnsi="宋体" w:hint="eastAsia"/>
        </w:rPr>
        <w:t>平行直线的判定及距离</w:t>
      </w:r>
    </w:p>
    <w:p w:rsidR="00051D04" w:rsidRPr="002E0359" w:rsidRDefault="00051D04" w:rsidP="002E0359">
      <w:r w:rsidRPr="002E0359">
        <w:rPr>
          <w:rFonts w:ascii="宋体" w:hAnsi="宋体" w:hint="eastAsia"/>
        </w:rPr>
        <w:t>5．</w:t>
      </w:r>
      <w:r w:rsidR="00E30E81" w:rsidRPr="002E0359">
        <w:rPr>
          <w:rFonts w:ascii="宋体" w:hAnsi="宋体" w:hint="eastAsia"/>
        </w:rPr>
        <w:t>B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726ED1" w:rsidRPr="002E0359">
        <w:rPr>
          <w:rFonts w:ascii="宋体" w:hAnsi="宋体" w:hint="eastAsia"/>
        </w:rPr>
        <w:t>A中要满足</w:t>
      </w:r>
      <w:r w:rsidR="00D900C3" w:rsidRPr="002E0359">
        <w:rPr>
          <w:rFonts w:ascii="宋体" w:hAnsi="宋体"/>
          <w:position w:val="-6"/>
        </w:rPr>
        <w:object w:dxaOrig="139" w:dyaOrig="279">
          <v:shape id="_x0000f606f018-5f06-4a0e-819d-a1e9927c3f8d_i1065" type="#_x0000f606f018-5f06-4a0e-819d-a1e9927c3f8d_t75" alt="e卷通组卷系统 www.zujuan.com" style="width:6.75pt;height:14.25pt" o:ole="">
            <v:imagedata r:id="rIdf606f018-5f06-4a0e-819d-a1e9927c3f8d62" o:title=""/>
          </v:shape>
          <o:OLEObject Type="Embed" ProgID="Equation.DSMT4" ShapeID="_x0000f606f018-5f06-4a0e-819d-a1e9927c3f8d_i1065" DrawAspect="Content" ObjectID="_1508681481" r:id="rIdf606f018-5f06-4a0e-819d-a1e9927c3f8d63"/>
        </w:object>
      </w:r>
      <w:r w:rsidR="00D900C3" w:rsidRPr="002E0359">
        <w:rPr>
          <w:rFonts w:ascii="宋体" w:hAnsi="宋体" w:hint="eastAsia"/>
        </w:rPr>
        <w:t>与</w:t>
      </w:r>
      <w:r w:rsidR="00D900C3" w:rsidRPr="002E0359">
        <w:rPr>
          <w:rFonts w:ascii="宋体" w:hAnsi="宋体"/>
          <w:position w:val="-6"/>
        </w:rPr>
        <w:object w:dxaOrig="240" w:dyaOrig="220">
          <v:shape id="_x0000f606f018-5f06-4a0e-819d-a1e9927c3f8d_i1066" type="#_x0000f606f018-5f06-4a0e-819d-a1e9927c3f8d_t75" alt="e卷通组卷系统 www.zujuan.com" style="width:12pt;height:11.25pt" o:ole="">
            <v:imagedata r:id="rIdf606f018-5f06-4a0e-819d-a1e9927c3f8d64" o:title=""/>
          </v:shape>
          <o:OLEObject Type="Embed" ProgID="Equation.DSMT4" ShapeID="_x0000f606f018-5f06-4a0e-819d-a1e9927c3f8d_i1066" DrawAspect="Content" ObjectID="_1508681482" r:id="rIdf606f018-5f06-4a0e-819d-a1e9927c3f8d65"/>
        </w:object>
      </w:r>
      <w:r w:rsidR="00D900C3" w:rsidRPr="002E0359">
        <w:rPr>
          <w:rFonts w:ascii="宋体" w:hAnsi="宋体" w:hint="eastAsia"/>
        </w:rPr>
        <w:t>内两条相交直线垂直</w:t>
      </w:r>
      <w:r w:rsidR="00047FEA" w:rsidRPr="002E0359">
        <w:rPr>
          <w:rFonts w:ascii="宋体" w:hAnsi="宋体" w:hint="eastAsia"/>
        </w:rPr>
        <w:t>；</w:t>
      </w:r>
      <w:r w:rsidR="00FC26D8" w:rsidRPr="002E0359">
        <w:rPr>
          <w:rFonts w:ascii="宋体" w:hAnsi="宋体" w:hint="eastAsia"/>
        </w:rPr>
        <w:t>B中</w:t>
      </w:r>
      <w:r w:rsidR="00D653DE" w:rsidRPr="002E0359">
        <w:rPr>
          <w:rFonts w:ascii="宋体" w:hAnsi="宋体" w:hint="eastAsia"/>
        </w:rPr>
        <w:t>由线面垂直的判定定理可知结论正确</w:t>
      </w:r>
      <w:r w:rsidR="00047FEA" w:rsidRPr="002E0359">
        <w:rPr>
          <w:rFonts w:ascii="宋体" w:hAnsi="宋体" w:hint="eastAsia"/>
        </w:rPr>
        <w:t>；</w:t>
      </w:r>
      <w:r w:rsidR="003C3AF9" w:rsidRPr="002E0359">
        <w:rPr>
          <w:rFonts w:ascii="宋体" w:hAnsi="宋体" w:hint="eastAsia"/>
        </w:rPr>
        <w:t>C中</w:t>
      </w:r>
      <w:r w:rsidR="009C4B72" w:rsidRPr="002E0359">
        <w:rPr>
          <w:rFonts w:ascii="宋体" w:hAnsi="宋体"/>
          <w:position w:val="-10"/>
        </w:rPr>
        <w:object w:dxaOrig="420" w:dyaOrig="320">
          <v:shape id="_x0000f606f018-5f06-4a0e-819d-a1e9927c3f8d_i1067" type="#_x0000f606f018-5f06-4a0e-819d-a1e9927c3f8d_t75" alt="e卷通组卷系统 www.zujuan.com" style="width:21pt;height:15.75pt" o:ole="">
            <v:imagedata r:id="rIdf606f018-5f06-4a0e-819d-a1e9927c3f8d66" o:title=""/>
          </v:shape>
          <o:OLEObject Type="Embed" ProgID="Equation.DSMT4" ShapeID="_x0000f606f018-5f06-4a0e-819d-a1e9927c3f8d_i1067" DrawAspect="Content" ObjectID="_1508681483" r:id="rIdf606f018-5f06-4a0e-819d-a1e9927c3f8d67"/>
        </w:object>
      </w:r>
      <w:r w:rsidR="009C4B72" w:rsidRPr="002E0359">
        <w:rPr>
          <w:rFonts w:ascii="宋体" w:hAnsi="宋体" w:hint="eastAsia"/>
        </w:rPr>
        <w:t>平行或异面</w:t>
      </w:r>
      <w:r w:rsidR="00325C04" w:rsidRPr="002E0359">
        <w:rPr>
          <w:rFonts w:ascii="宋体" w:hAnsi="宋体" w:hint="eastAsia"/>
        </w:rPr>
        <w:t>；D中</w:t>
      </w:r>
      <w:r w:rsidR="00787A63" w:rsidRPr="002E0359">
        <w:rPr>
          <w:rFonts w:ascii="宋体" w:hAnsi="宋体"/>
          <w:position w:val="-10"/>
        </w:rPr>
        <w:object w:dxaOrig="420" w:dyaOrig="320">
          <v:shape id="_x0000f606f018-5f06-4a0e-819d-a1e9927c3f8d_i1068" type="#_x0000f606f018-5f06-4a0e-819d-a1e9927c3f8d_t75" alt="e卷通组卷系统 www.zujuan.com" style="width:21pt;height:15.75pt" o:ole="">
            <v:imagedata r:id="rIdf606f018-5f06-4a0e-819d-a1e9927c3f8d66" o:title=""/>
          </v:shape>
          <o:OLEObject Type="Embed" ProgID="Equation.DSMT4" ShapeID="_x0000f606f018-5f06-4a0e-819d-a1e9927c3f8d_i1068" DrawAspect="Content" ObjectID="_1508681484" r:id="rIdf606f018-5f06-4a0e-819d-a1e9927c3f8d68"/>
        </w:object>
      </w:r>
      <w:r w:rsidR="00C20AF0" w:rsidRPr="002E0359">
        <w:rPr>
          <w:rFonts w:ascii="宋体" w:hAnsi="宋体" w:hint="eastAsia"/>
        </w:rPr>
        <w:t>平行</w:t>
      </w:r>
      <w:r w:rsidR="002E0359" w:rsidRPr="002E0359">
        <w:rPr>
          <w:rFonts w:ascii="宋体" w:hAnsi="宋体" w:hint="eastAsia"/>
        </w:rPr>
        <w:t>，</w:t>
      </w:r>
      <w:r w:rsidR="00C20AF0" w:rsidRPr="002E0359">
        <w:rPr>
          <w:rFonts w:ascii="宋体" w:hAnsi="宋体" w:hint="eastAsia"/>
        </w:rPr>
        <w:t>相交或异面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5925A4" w:rsidRPr="002E0359">
        <w:rPr>
          <w:rFonts w:ascii="宋体" w:hAnsi="宋体" w:hint="eastAsia"/>
        </w:rPr>
        <w:t>线面平行垂直的判定与性质</w:t>
      </w:r>
    </w:p>
    <w:p w:rsidR="00051D04" w:rsidRPr="002E0359" w:rsidRDefault="00051D04" w:rsidP="002E0359">
      <w:r w:rsidRPr="002E0359">
        <w:rPr>
          <w:rFonts w:ascii="宋体" w:hAnsi="宋体" w:hint="eastAsia"/>
        </w:rPr>
        <w:t>6．</w:t>
      </w:r>
      <w:r w:rsidR="00E30E81" w:rsidRPr="002E0359">
        <w:rPr>
          <w:rFonts w:ascii="宋体" w:hAnsi="宋体" w:hint="eastAsia"/>
        </w:rPr>
        <w:t>C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2B6616" w:rsidRPr="002E0359">
        <w:rPr>
          <w:rFonts w:ascii="宋体" w:hAnsi="宋体" w:hint="eastAsia"/>
        </w:rPr>
        <w:t>点</w:t>
      </w:r>
      <w:r w:rsidR="002B6616" w:rsidRPr="002E0359">
        <w:rPr>
          <w:rFonts w:ascii="宋体" w:hAnsi="宋体" w:hint="eastAsia"/>
          <w:position w:val="-10"/>
        </w:rPr>
        <w:object w:dxaOrig="683" w:dyaOrig="321">
          <v:shape id="_x0000f606f018-5f06-4a0e-819d-a1e9927c3f8d_i1076" type="#_x0000f606f018-5f06-4a0e-819d-a1e9927c3f8d_t75" alt="e卷通组卷系统 www.zujuan.com" style="width:33.75pt;height:15.75pt;mso-position-horizontal-relative:page;mso-position-vertical-relative:page" o:ole="">
            <v:imagedata r:id="rIdf606f018-5f06-4a0e-819d-a1e9927c3f8d69" o:title=""/>
          </v:shape>
          <o:OLEObject Type="Embed" ProgID="Equation.3" ShapeID="_x0000f606f018-5f06-4a0e-819d-a1e9927c3f8d_i1076" DrawAspect="Content" ObjectID="_1508681492" r:id="rIdf606f018-5f06-4a0e-819d-a1e9927c3f8d83">
            <o:FieldCodes>\* MERGEFORMAT</o:FieldCodes>
          </o:OLEObject>
        </w:object>
      </w:r>
      <w:r w:rsidR="002B6616" w:rsidRPr="002E0359">
        <w:rPr>
          <w:rFonts w:ascii="宋体" w:hAnsi="宋体" w:hint="eastAsia"/>
        </w:rPr>
        <w:t>坐标代入圆的方程得</w:t>
      </w:r>
      <w:r w:rsidR="008A4B7D" w:rsidRPr="002E0359">
        <w:rPr>
          <w:rFonts w:ascii="宋体" w:hAnsi="宋体"/>
          <w:position w:val="-6"/>
        </w:rPr>
        <w:object w:dxaOrig="2620" w:dyaOrig="320">
          <v:shape id="_x0000f606f018-5f06-4a0e-819d-a1e9927c3f8d_i1077" type="#_x0000f606f018-5f06-4a0e-819d-a1e9927c3f8d_t75" alt="e卷通组卷系统 www.zujuan.com" style="width:131.25pt;height:15.75pt" o:ole="">
            <v:imagedata r:id="rIdf606f018-5f06-4a0e-819d-a1e9927c3f8d84" o:title=""/>
          </v:shape>
          <o:OLEObject Type="Embed" ProgID="Equation.DSMT4" ShapeID="_x0000f606f018-5f06-4a0e-819d-a1e9927c3f8d_i1077" DrawAspect="Content" ObjectID="_1508681493" r:id="rIdf606f018-5f06-4a0e-819d-a1e9927c3f8d85"/>
        </w:object>
      </w:r>
      <w:r w:rsidR="002E0359" w:rsidRPr="002E0359">
        <w:rPr>
          <w:rFonts w:ascii="宋体" w:hAnsi="宋体" w:hint="eastAsia"/>
        </w:rPr>
        <w:t>，</w:t>
      </w:r>
      <w:r w:rsidR="008A4B7D" w:rsidRPr="002E0359">
        <w:rPr>
          <w:rFonts w:ascii="宋体" w:hAnsi="宋体" w:hint="eastAsia"/>
        </w:rPr>
        <w:t>所以点在</w:t>
      </w:r>
      <w:r w:rsidR="00FB587A" w:rsidRPr="002E0359">
        <w:rPr>
          <w:rFonts w:ascii="宋体" w:hAnsi="宋体" w:hint="eastAsia"/>
        </w:rPr>
        <w:t>圆外</w:t>
      </w:r>
      <w:r w:rsidR="002E0359" w:rsidRPr="002E0359">
        <w:rPr>
          <w:rFonts w:ascii="宋体" w:hAnsi="宋体" w:hint="eastAsia"/>
        </w:rPr>
        <w:t>，</w:t>
      </w:r>
      <w:r w:rsidR="00FB587A" w:rsidRPr="002E0359">
        <w:rPr>
          <w:rFonts w:ascii="宋体" w:hAnsi="宋体" w:hint="eastAsia"/>
        </w:rPr>
        <w:t>因此圆的切线有两条</w:t>
      </w:r>
      <w:r w:rsidR="002E0359" w:rsidRPr="002E0359">
        <w:rPr>
          <w:rFonts w:ascii="宋体" w:hAnsi="宋体" w:hint="eastAsia"/>
        </w:rPr>
        <w:t>，</w:t>
      </w:r>
      <w:r w:rsidR="003747A6" w:rsidRPr="002E0359">
        <w:rPr>
          <w:rFonts w:ascii="宋体" w:hAnsi="宋体" w:hint="eastAsia"/>
        </w:rPr>
        <w:t>因此C正确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295FCF" w:rsidRPr="002E0359">
        <w:rPr>
          <w:rFonts w:ascii="宋体" w:hAnsi="宋体" w:hint="eastAsia"/>
        </w:rPr>
        <w:t>直线与圆相切问题</w:t>
      </w:r>
    </w:p>
    <w:p w:rsidR="00051D04" w:rsidRPr="002E0359" w:rsidRDefault="00051D04" w:rsidP="002E0359">
      <w:r w:rsidRPr="002E0359">
        <w:rPr>
          <w:rFonts w:ascii="宋体" w:hAnsi="宋体" w:hint="eastAsia"/>
        </w:rPr>
        <w:t>7．</w:t>
      </w:r>
      <w:r w:rsidR="00E30E81" w:rsidRPr="002E0359">
        <w:rPr>
          <w:rFonts w:ascii="宋体" w:hAnsi="宋体" w:hint="eastAsia"/>
        </w:rPr>
        <w:t>B</w:t>
      </w:r>
    </w:p>
    <w:p w:rsidR="00051D04" w:rsidRPr="002E0359" w:rsidRDefault="00051D04" w:rsidP="002E0359">
      <w:r w:rsidRPr="002E0359">
        <w:rPr>
          <w:rFonts w:ascii="宋体" w:hAnsi="宋体" w:hint="eastAsia"/>
        </w:rPr>
        <w:t>【解析】</w:t>
      </w:r>
    </w:p>
    <w:p w:rsidR="00051D04" w:rsidRPr="002E0359" w:rsidRDefault="00051D04" w:rsidP="002E0359">
      <w:r w:rsidRPr="002E0359">
        <w:rPr>
          <w:rFonts w:ascii="宋体" w:hAnsi="宋体" w:hint="eastAsia"/>
        </w:rPr>
        <w:t>试题分析：</w:t>
      </w:r>
      <w:r w:rsidR="0008796B" w:rsidRPr="002E0359">
        <w:rPr>
          <w:rFonts w:ascii="宋体" w:hAnsi="宋体" w:hint="eastAsia"/>
        </w:rPr>
        <w:t>由三视图可知</w:t>
      </w:r>
      <w:r w:rsidR="00556FAA" w:rsidRPr="002E0359">
        <w:rPr>
          <w:rFonts w:ascii="宋体" w:hAnsi="宋体" w:hint="eastAsia"/>
        </w:rPr>
        <w:t>该几何体是三棱柱</w:t>
      </w:r>
      <w:r w:rsidR="002E0359" w:rsidRPr="002E0359">
        <w:rPr>
          <w:rFonts w:ascii="宋体" w:hAnsi="宋体" w:hint="eastAsia"/>
        </w:rPr>
        <w:t>，</w:t>
      </w:r>
      <w:r w:rsidR="00556FAA" w:rsidRPr="002E0359">
        <w:rPr>
          <w:rFonts w:ascii="宋体" w:hAnsi="宋体" w:hint="eastAsia"/>
        </w:rPr>
        <w:t>底面是边长为</w:t>
      </w:r>
      <w:r w:rsidR="00D91ABE" w:rsidRPr="002E0359">
        <w:rPr>
          <w:rFonts w:ascii="宋体" w:hAnsi="宋体" w:hint="eastAsia"/>
        </w:rPr>
        <w:t>2</w:t>
      </w:r>
      <w:r w:rsidR="00D967EF" w:rsidRPr="002E0359">
        <w:rPr>
          <w:rFonts w:ascii="宋体" w:hAnsi="宋体" w:hint="eastAsia"/>
        </w:rPr>
        <w:t>的</w:t>
      </w:r>
      <w:r w:rsidR="00481FAC" w:rsidRPr="002E0359">
        <w:rPr>
          <w:rFonts w:ascii="宋体" w:hAnsi="宋体" w:hint="eastAsia"/>
        </w:rPr>
        <w:t>正三角形</w:t>
      </w:r>
      <w:r w:rsidR="002E0359" w:rsidRPr="002E0359">
        <w:rPr>
          <w:rFonts w:ascii="宋体" w:hAnsi="宋体" w:hint="eastAsia"/>
        </w:rPr>
        <w:t>，</w:t>
      </w:r>
      <w:r w:rsidR="008F62F3" w:rsidRPr="002E0359">
        <w:rPr>
          <w:rFonts w:ascii="宋体" w:hAnsi="宋体" w:hint="eastAsia"/>
        </w:rPr>
        <w:t>高为4</w:t>
      </w:r>
      <w:r w:rsidR="002E0359" w:rsidRPr="002E0359">
        <w:rPr>
          <w:rFonts w:ascii="宋体" w:hAnsi="宋体" w:hint="eastAsia"/>
        </w:rPr>
        <w:t>，</w:t>
      </w:r>
      <w:r w:rsidR="008F62F3" w:rsidRPr="002E0359">
        <w:rPr>
          <w:rFonts w:ascii="宋体" w:hAnsi="宋体" w:hint="eastAsia"/>
        </w:rPr>
        <w:t>因此底面积为</w:t>
      </w:r>
      <w:r w:rsidR="00D91ABE" w:rsidRPr="002E0359">
        <w:rPr>
          <w:rFonts w:ascii="宋体" w:hAnsi="宋体"/>
          <w:position w:val="-8"/>
        </w:rPr>
        <w:object w:dxaOrig="820" w:dyaOrig="360">
          <v:shape id="_x0000f606f018-5f06-4a0e-819d-a1e9927c3f8d_i1047" type="#_x0000f606f018-5f06-4a0e-819d-a1e9927c3f8d_t75" alt="e卷通组卷系统 www.zujuan.com" style="width:41.25pt;height:18pt" o:ole="">
            <v:imagedata r:id="rIdf606f018-5f06-4a0e-819d-a1e9927c3f8d46" o:title=""/>
          </v:shape>
          <o:OLEObject Type="Embed" ProgID="Equation.DSMT4" ShapeID="_x0000f606f018-5f06-4a0e-819d-a1e9927c3f8d_i1047" DrawAspect="Content" ObjectID="_1508681478" r:id="rIdf606f018-5f06-4a0e-819d-a1e9927c3f8d47"/>
        </w:object>
      </w:r>
      <w:r w:rsidR="002E0359" w:rsidRPr="002E0359">
        <w:rPr>
          <w:rFonts w:ascii="宋体" w:hAnsi="宋体" w:hint="eastAsia"/>
        </w:rPr>
        <w:t>，</w:t>
      </w:r>
      <w:r w:rsidR="00821832" w:rsidRPr="002E0359">
        <w:rPr>
          <w:rFonts w:ascii="宋体" w:hAnsi="宋体" w:hint="eastAsia"/>
        </w:rPr>
        <w:t>侧面积为</w:t>
      </w:r>
      <w:r w:rsidR="00D91ABE" w:rsidRPr="002E0359">
        <w:rPr>
          <w:rFonts w:ascii="宋体" w:hAnsi="宋体"/>
          <w:position w:val="-6"/>
        </w:rPr>
        <w:object w:dxaOrig="660" w:dyaOrig="279">
          <v:shape id="_x0000f606f018-5f06-4a0e-819d-a1e9927c3f8d_i1048" type="#_x0000f606f018-5f06-4a0e-819d-a1e9927c3f8d_t75" alt="e卷通组卷系统 www.zujuan.com" style="width:33pt;height:14.25pt" o:ole="">
            <v:imagedata r:id="rIdf606f018-5f06-4a0e-819d-a1e9927c3f8d48" o:title=""/>
          </v:shape>
          <o:OLEObject Type="Embed" ProgID="Equation.DSMT4" ShapeID="_x0000f606f018-5f06-4a0e-819d-a1e9927c3f8d_i1048" DrawAspect="Content" ObjectID="_1508681479" r:id="rIdf606f018-5f06-4a0e-819d-a1e9927c3f8d49"/>
        </w:object>
      </w:r>
      <w:r w:rsidR="002E0359" w:rsidRPr="002E0359">
        <w:rPr>
          <w:rFonts w:ascii="宋体" w:hAnsi="宋体" w:hint="eastAsia"/>
        </w:rPr>
        <w:t>，</w:t>
      </w:r>
      <w:r w:rsidR="00D91ABE" w:rsidRPr="002E0359">
        <w:rPr>
          <w:rFonts w:ascii="宋体" w:hAnsi="宋体" w:hint="eastAsia"/>
        </w:rPr>
        <w:t>因此全面积为</w:t>
      </w:r>
      <w:r w:rsidR="00D91ABE" w:rsidRPr="002E0359">
        <w:rPr>
          <w:rFonts w:ascii="宋体" w:hAnsi="宋体" w:hint="eastAsia"/>
          <w:position w:val="-8"/>
        </w:rPr>
        <w:object w:dxaOrig="943" w:dyaOrig="361">
          <v:shape id="_x0000f606f018-5f06-4a0e-819d-a1e9927c3f8d_i1049" type="#_x0000f606f018-5f06-4a0e-819d-a1e9927c3f8d_t75" alt="e卷通组卷系统 www.zujuan.com" style="width:47.25pt;height:18pt;mso-position-horizontal-relative:page;mso-position-vertical-relative:page" o:ole="">
            <v:imagedata r:id="rIdf606f018-5f06-4a0e-819d-a1e9927c3f8d40" o:title=""/>
          </v:shape>
          <o:OLEObject Type="Embed" ProgID="Equation.3" ShapeID="_x0000f606f018-5f06-4a0e-819d-a1e9927c3f8d_i1049" DrawAspect="Content" ObjectID="_1508681480" r:id="rIdf606f018-5f06-4a0e-819d-a1e9927c3f8d50">
            <o:FieldCodes>\* MERGEFORMAT</o:FieldCodes>
          </o:OLEObject>
        </w:object>
      </w:r>
    </w:p>
    <w:p w:rsidR="00051D04" w:rsidRPr="002E0359" w:rsidRDefault="00051D04" w:rsidP="002E0359">
      <w:r w:rsidRPr="002E0359">
        <w:rPr>
          <w:rFonts w:ascii="宋体" w:hAnsi="宋体" w:hint="eastAsia"/>
        </w:rPr>
        <w:t>考点：</w:t>
      </w:r>
      <w:r w:rsidR="00584BB6" w:rsidRPr="002E0359">
        <w:rPr>
          <w:rFonts w:ascii="宋体" w:hAnsi="宋体" w:hint="eastAsia"/>
        </w:rPr>
        <w:t>三视图</w:t>
      </w:r>
    </w:p>
    <w:p w:rsidR="00051D04" w:rsidRPr="002A60D0" w:rsidRDefault="00051D04" w:rsidP="002A60D0">
      <w:r w:rsidRPr="002A60D0">
        <w:rPr>
          <w:rFonts w:ascii="宋体" w:hAnsi="宋体" w:hint="eastAsia"/>
        </w:rPr>
        <w:t>8．</w:t>
      </w:r>
      <w:r w:rsidR="000C3D68" w:rsidRPr="002A60D0">
        <w:rPr>
          <w:rFonts w:ascii="宋体" w:hAnsi="宋体" w:hint="eastAsia"/>
        </w:rPr>
        <w:t>A</w: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927293" w:rsidRPr="002A60D0" w:rsidRDefault="00051D04" w:rsidP="002A60D0">
      <w:r w:rsidRPr="002A60D0">
        <w:rPr>
          <w:rFonts w:ascii="宋体" w:hAnsi="宋体" w:hint="eastAsia"/>
        </w:rPr>
        <w:t>试题分析：</w:t>
      </w:r>
      <w:r w:rsidR="00927293" w:rsidRPr="002A60D0">
        <w:rPr>
          <w:rFonts w:ascii="宋体" w:hAnsi="宋体" w:hint="eastAsia"/>
        </w:rPr>
        <w:t>画出函数</w:t>
      </w:r>
      <w:r w:rsidR="00927293" w:rsidRPr="002A60D0">
        <w:rPr>
          <w:rFonts w:ascii="宋体" w:hAnsi="宋体"/>
          <w:position w:val="-10"/>
        </w:rPr>
        <w:object w:dxaOrig="540" w:dyaOrig="320">
          <v:shape id="_x00000a3fa1b1-1375-4f1a-86cb-18f4af139498_i1169" type="#_x00000a3fa1b1-1375-4f1a-86cb-18f4af139498_t75" alt="e卷通组卷系统 www.zujuan.com" style="width:27pt;height:15.75pt" o:ole="">
            <v:imagedata r:id="rId0a3fa1b1-1375-4f1a-86cb-18f4af139498287" o:title=""/>
          </v:shape>
          <o:OLEObject Type="Embed" ProgID="Equation.DSMT4" ShapeID="_x00000a3fa1b1-1375-4f1a-86cb-18f4af139498_i1169" DrawAspect="Content" ObjectID="_1508594286" r:id="rId0a3fa1b1-1375-4f1a-86cb-18f4af139498288"/>
        </w:object>
      </w:r>
      <w:r w:rsidR="00927293" w:rsidRPr="002A60D0">
        <w:rPr>
          <w:rFonts w:ascii="宋体" w:hAnsi="宋体" w:hint="eastAsia"/>
        </w:rPr>
        <w:t>的图像，</w:t>
      </w:r>
      <w:r w:rsidR="00927293" w:rsidRPr="002A60D0">
        <w:rPr>
          <w:rFonts w:ascii="宋体" w:hAnsi="宋体"/>
          <w:position w:val="-10"/>
        </w:rPr>
        <w:object w:dxaOrig="1800" w:dyaOrig="320">
          <v:shape id="_x00000a3fa1b1-1375-4f1a-86cb-18f4af139498_i1170" type="#_x00000a3fa1b1-1375-4f1a-86cb-18f4af139498_t75" alt="e卷通组卷系统 www.zujuan.com" style="width:90pt;height:15.75pt" o:ole="">
            <v:imagedata r:id="rId0a3fa1b1-1375-4f1a-86cb-18f4af139498271" o:title="" gain="72818f"/>
          </v:shape>
          <o:OLEObject Type="Embed" ProgID="Equation.DSMT4" ShapeID="_x00000a3fa1b1-1375-4f1a-86cb-18f4af139498_i1170" DrawAspect="Content" ObjectID="_1508594287" r:id="rId0a3fa1b1-1375-4f1a-86cb-18f4af139498289"/>
        </w:object>
      </w:r>
      <w:r w:rsidR="00927293" w:rsidRPr="002A60D0">
        <w:rPr>
          <w:rFonts w:ascii="宋体" w:hAnsi="宋体"/>
        </w:rPr>
        <w:t>的图像与</w:t>
      </w:r>
      <w:r w:rsidR="00927293" w:rsidRPr="002A60D0">
        <w:rPr>
          <w:rFonts w:ascii="宋体" w:hAnsi="宋体"/>
          <w:position w:val="-6"/>
        </w:rPr>
        <w:object w:dxaOrig="200" w:dyaOrig="220">
          <v:shape id="_x00000a3fa1b1-1375-4f1a-86cb-18f4af139498_i1171" type="#_x00000a3fa1b1-1375-4f1a-86cb-18f4af139498_t75" alt="e卷通组卷系统 www.zujuan.com" style="width:9.75pt;height:11.25pt" o:ole="">
            <v:imagedata r:id="rId0a3fa1b1-1375-4f1a-86cb-18f4af139498273" o:title=""/>
          </v:shape>
          <o:OLEObject Type="Embed" ProgID="Equation.DSMT4" ShapeID="_x00000a3fa1b1-1375-4f1a-86cb-18f4af139498_i1171" DrawAspect="Content" ObjectID="_1508594288" r:id="rId0a3fa1b1-1375-4f1a-86cb-18f4af139498290"/>
        </w:object>
      </w:r>
      <w:r w:rsidR="00927293" w:rsidRPr="002A60D0">
        <w:rPr>
          <w:rFonts w:ascii="宋体" w:hAnsi="宋体"/>
          <w:spacing w:val="-10"/>
        </w:rPr>
        <w:t>轴有</w:t>
      </w:r>
      <w:r w:rsidR="00927293" w:rsidRPr="002A60D0">
        <w:rPr>
          <w:rFonts w:ascii="宋体" w:hAnsi="宋体"/>
          <w:spacing w:val="-10"/>
          <w:position w:val="-6"/>
        </w:rPr>
        <w:object w:dxaOrig="180" w:dyaOrig="279">
          <v:shape id="_x00000a3fa1b1-1375-4f1a-86cb-18f4af139498_i1172" type="#_x00000a3fa1b1-1375-4f1a-86cb-18f4af139498_t75" alt="e卷通组卷系统 www.zujuan.com" style="width:9pt;height:14.25pt" o:ole="">
            <v:imagedata r:id="rId0a3fa1b1-1375-4f1a-86cb-18f4af139498275" o:title=""/>
          </v:shape>
          <o:OLEObject Type="Embed" ProgID="Equation.DSMT4" ShapeID="_x00000a3fa1b1-1375-4f1a-86cb-18f4af139498_i1172" DrawAspect="Content" ObjectID="_1508594289" r:id="rId0a3fa1b1-1375-4f1a-86cb-18f4af139498291"/>
        </w:object>
      </w:r>
      <w:r w:rsidR="00927293" w:rsidRPr="002A60D0">
        <w:rPr>
          <w:rFonts w:ascii="宋体" w:hAnsi="宋体"/>
          <w:spacing w:val="-10"/>
        </w:rPr>
        <w:t>个不同的交点</w:t>
      </w:r>
      <w:r w:rsidR="00927293" w:rsidRPr="002A60D0">
        <w:rPr>
          <w:rFonts w:ascii="宋体" w:hAnsi="宋体" w:hint="eastAsia"/>
          <w:spacing w:val="-10"/>
        </w:rPr>
        <w:t>，等价于曲线</w:t>
      </w:r>
      <w:r w:rsidR="00927293" w:rsidRPr="002A60D0">
        <w:rPr>
          <w:rFonts w:ascii="宋体" w:hAnsi="宋体"/>
          <w:position w:val="-14"/>
        </w:rPr>
        <w:object w:dxaOrig="999" w:dyaOrig="400">
          <v:shape id="_x00000a3fa1b1-1375-4f1a-86cb-18f4af139498_i1173" type="#_x00000a3fa1b1-1375-4f1a-86cb-18f4af139498_t75" alt="e卷通组卷系统 www.zujuan.com" style="width:50.25pt;height:20.25pt" o:ole="">
            <v:imagedata r:id="rId0a3fa1b1-1375-4f1a-86cb-18f4af139498292" o:title=""/>
          </v:shape>
          <o:OLEObject Type="Embed" ProgID="Equation.DSMT4" ShapeID="_x00000a3fa1b1-1375-4f1a-86cb-18f4af139498_i1173" DrawAspect="Content" ObjectID="_1508594290" r:id="rId0a3fa1b1-1375-4f1a-86cb-18f4af139498293"/>
        </w:object>
      </w:r>
    </w:p>
    <w:p w:rsidR="00927293" w:rsidRPr="002A60D0" w:rsidRDefault="00927293" w:rsidP="002A60D0">
      <w:r w:rsidRPr="002A60D0">
        <w:rPr>
          <w:rFonts w:ascii="宋体" w:hAnsi="宋体" w:hint="eastAsia"/>
        </w:rPr>
        <w:t>与直线</w:t>
      </w:r>
      <w:r w:rsidRPr="002A60D0">
        <w:rPr>
          <w:rFonts w:ascii="宋体" w:hAnsi="宋体"/>
          <w:position w:val="-10"/>
        </w:rPr>
        <w:object w:dxaOrig="680" w:dyaOrig="260">
          <v:shape id="_x00000a3fa1b1-1375-4f1a-86cb-18f4af139498_i1174" type="#_x00000a3fa1b1-1375-4f1a-86cb-18f4af139498_t75" alt="e卷通组卷系统 www.zujuan.com" style="width:33.75pt;height:12.75pt" o:ole="">
            <v:imagedata r:id="rId0a3fa1b1-1375-4f1a-86cb-18f4af139498294" o:title=""/>
          </v:shape>
          <o:OLEObject Type="Embed" ProgID="Equation.DSMT4" ShapeID="_x00000a3fa1b1-1375-4f1a-86cb-18f4af139498_i1174" DrawAspect="Content" ObjectID="_1508594291" r:id="rId0a3fa1b1-1375-4f1a-86cb-18f4af139498295"/>
        </w:object>
      </w:r>
      <w:r w:rsidRPr="002A60D0">
        <w:rPr>
          <w:rFonts w:ascii="宋体" w:hAnsi="宋体" w:hint="eastAsia"/>
        </w:rPr>
        <w:t>有三个公共点，结合函数的图像，可知的最小值是点</w:t>
      </w:r>
      <w:r w:rsidRPr="002A60D0">
        <w:rPr>
          <w:rFonts w:ascii="宋体" w:hAnsi="宋体"/>
          <w:position w:val="-10"/>
        </w:rPr>
        <w:object w:dxaOrig="760" w:dyaOrig="320">
          <v:shape id="_x00000a3fa1b1-1375-4f1a-86cb-18f4af139498_i1175" type="#_x00000a3fa1b1-1375-4f1a-86cb-18f4af139498_t75" alt="e卷通组卷系统 www.zujuan.com" style="width:38.25pt;height:15.75pt" o:ole="">
            <v:imagedata r:id="rId0a3fa1b1-1375-4f1a-86cb-18f4af139498296" o:title=""/>
          </v:shape>
          <o:OLEObject Type="Embed" ProgID="Equation.DSMT4" ShapeID="_x00000a3fa1b1-1375-4f1a-86cb-18f4af139498_i1175" DrawAspect="Content" ObjectID="_1508594292" r:id="rId0a3fa1b1-1375-4f1a-86cb-18f4af139498297"/>
        </w:object>
      </w:r>
      <w:r w:rsidRPr="002A60D0">
        <w:rPr>
          <w:rFonts w:ascii="宋体" w:hAnsi="宋体" w:hint="eastAsia"/>
        </w:rPr>
        <w:t>与原点连线的斜率，为</w:t>
      </w:r>
      <w:r w:rsidRPr="002A60D0">
        <w:rPr>
          <w:rFonts w:ascii="宋体" w:hAnsi="宋体"/>
          <w:position w:val="-24"/>
        </w:rPr>
        <w:object w:dxaOrig="440" w:dyaOrig="620">
          <v:shape id="_x00000a3fa1b1-1375-4f1a-86cb-18f4af139498_i1176" type="#_x00000a3fa1b1-1375-4f1a-86cb-18f4af139498_t75" alt="e卷通组卷系统 www.zujuan.com" style="width:21.75pt;height:30.75pt" o:ole="">
            <v:imagedata r:id="rId0a3fa1b1-1375-4f1a-86cb-18f4af139498298" o:title=""/>
          </v:shape>
          <o:OLEObject Type="Embed" ProgID="Equation.DSMT4" ShapeID="_x00000a3fa1b1-1375-4f1a-86cb-18f4af139498_i1176" DrawAspect="Content" ObjectID="_1508594293" r:id="rId0a3fa1b1-1375-4f1a-86cb-18f4af139498299"/>
        </w:object>
      </w:r>
      <w:r w:rsidRPr="002A60D0">
        <w:rPr>
          <w:rFonts w:ascii="宋体" w:hAnsi="宋体" w:hint="eastAsia"/>
        </w:rPr>
        <w:t>，</w:t>
      </w:r>
    </w:p>
    <w:p w:rsidR="00927293" w:rsidRPr="002A60D0" w:rsidRDefault="00927293" w:rsidP="002A60D0">
      <w:r w:rsidRPr="002A60D0">
        <w:rPr>
          <w:rFonts w:ascii="宋体" w:hAnsi="宋体" w:hint="eastAsia"/>
        </w:rPr>
        <w:t>最大值趋近于曲线</w:t>
      </w:r>
      <w:r w:rsidRPr="002A60D0">
        <w:rPr>
          <w:rFonts w:ascii="宋体" w:hAnsi="宋体"/>
          <w:position w:val="-10"/>
        </w:rPr>
        <w:object w:dxaOrig="800" w:dyaOrig="320">
          <v:shape id="_x00000a3fa1b1-1375-4f1a-86cb-18f4af139498_i1177" type="#_x00000a3fa1b1-1375-4f1a-86cb-18f4af139498_t75" alt="e卷通组卷系统 www.zujuan.com" style="width:39.75pt;height:15.75pt" o:ole="">
            <v:imagedata r:id="rId0a3fa1b1-1375-4f1a-86cb-18f4af139498300" o:title=""/>
          </v:shape>
          <o:OLEObject Type="Embed" ProgID="Equation.DSMT4" ShapeID="_x00000a3fa1b1-1375-4f1a-86cb-18f4af139498_i1177" DrawAspect="Content" ObjectID="_1508594294" r:id="rId0a3fa1b1-1375-4f1a-86cb-18f4af139498301"/>
        </w:object>
      </w:r>
      <w:r w:rsidRPr="002A60D0">
        <w:rPr>
          <w:rFonts w:ascii="宋体" w:hAnsi="宋体" w:hint="eastAsia"/>
        </w:rPr>
        <w:t>过原点的切线的斜率，设切点为</w:t>
      </w:r>
      <w:r w:rsidRPr="002A60D0">
        <w:rPr>
          <w:rFonts w:ascii="宋体" w:hAnsi="宋体"/>
          <w:position w:val="-12"/>
        </w:rPr>
        <w:object w:dxaOrig="960" w:dyaOrig="360">
          <v:shape id="_x00000a3fa1b1-1375-4f1a-86cb-18f4af139498_i1178" type="#_x00000a3fa1b1-1375-4f1a-86cb-18f4af139498_t75" alt="e卷通组卷系统 www.zujuan.com" style="width:48pt;height:18pt" o:ole="">
            <v:imagedata r:id="rId0a3fa1b1-1375-4f1a-86cb-18f4af139498302" o:title=""/>
          </v:shape>
          <o:OLEObject Type="Embed" ProgID="Equation.DSMT4" ShapeID="_x00000a3fa1b1-1375-4f1a-86cb-18f4af139498_i1178" DrawAspect="Content" ObjectID="_1508594295" r:id="rId0a3fa1b1-1375-4f1a-86cb-18f4af139498303"/>
        </w:object>
      </w:r>
      <w:r w:rsidRPr="002A60D0">
        <w:rPr>
          <w:rFonts w:ascii="宋体" w:hAnsi="宋体" w:hint="eastAsia"/>
        </w:rPr>
        <w:t>，可求得切线方程为</w:t>
      </w:r>
    </w:p>
    <w:p w:rsidR="00051D04" w:rsidRPr="002A60D0" w:rsidRDefault="00927293" w:rsidP="002A60D0">
      <w:r w:rsidRPr="002A60D0">
        <w:rPr>
          <w:rFonts w:ascii="宋体" w:hAnsi="宋体"/>
          <w:position w:val="-30"/>
        </w:rPr>
        <w:object w:dxaOrig="2079" w:dyaOrig="680">
          <v:shape id="_x00000a3fa1b1-1375-4f1a-86cb-18f4af139498_i1179" type="#_x00000a3fa1b1-1375-4f1a-86cb-18f4af139498_t75" alt="e卷通组卷系统 www.zujuan.com" style="width:104.25pt;height:33.75pt" o:ole="">
            <v:imagedata r:id="rId0a3fa1b1-1375-4f1a-86cb-18f4af139498304" o:title=""/>
          </v:shape>
          <o:OLEObject Type="Embed" ProgID="Equation.DSMT4" ShapeID="_x00000a3fa1b1-1375-4f1a-86cb-18f4af139498_i1179" DrawAspect="Content" ObjectID="_1508594296" r:id="rId0a3fa1b1-1375-4f1a-86cb-18f4af139498305"/>
        </w:object>
      </w:r>
      <w:r w:rsidRPr="002A60D0">
        <w:rPr>
          <w:rFonts w:ascii="宋体" w:hAnsi="宋体" w:hint="eastAsia"/>
        </w:rPr>
        <w:t>，将原点代入，求得</w:t>
      </w:r>
      <w:r w:rsidR="00B77C37" w:rsidRPr="002A60D0">
        <w:rPr>
          <w:rFonts w:ascii="宋体" w:hAnsi="宋体"/>
          <w:position w:val="-12"/>
        </w:rPr>
        <w:object w:dxaOrig="620" w:dyaOrig="360">
          <v:shape id="_x00000a3fa1b1-1375-4f1a-86cb-18f4af139498_i1180" type="#_x00000a3fa1b1-1375-4f1a-86cb-18f4af139498_t75" alt="e卷通组卷系统 www.zujuan.com" style="width:30.75pt;height:18pt" o:ole="">
            <v:imagedata r:id="rId0a3fa1b1-1375-4f1a-86cb-18f4af139498306" o:title=""/>
          </v:shape>
          <o:OLEObject Type="Embed" ProgID="Equation.DSMT4" ShapeID="_x00000a3fa1b1-1375-4f1a-86cb-18f4af139498_i1180" DrawAspect="Content" ObjectID="_1508594297" r:id="rId0a3fa1b1-1375-4f1a-86cb-18f4af139498307"/>
        </w:object>
      </w:r>
      <w:r w:rsidR="00B77C37" w:rsidRPr="002A60D0">
        <w:rPr>
          <w:rFonts w:ascii="宋体" w:hAnsi="宋体" w:hint="eastAsia"/>
        </w:rPr>
        <w:t>，所以切线的斜率为</w:t>
      </w:r>
      <w:r w:rsidR="00B77C37" w:rsidRPr="002A60D0">
        <w:rPr>
          <w:rFonts w:ascii="宋体" w:hAnsi="宋体"/>
          <w:position w:val="-24"/>
        </w:rPr>
        <w:object w:dxaOrig="220" w:dyaOrig="620">
          <v:shape id="_x00000a3fa1b1-1375-4f1a-86cb-18f4af139498_i1181" type="#_x00000a3fa1b1-1375-4f1a-86cb-18f4af139498_t75" alt="e卷通组卷系统 www.zujuan.com" style="width:11.25pt;height:30.75pt" o:ole="">
            <v:imagedata r:id="rId0a3fa1b1-1375-4f1a-86cb-18f4af139498308" o:title=""/>
          </v:shape>
          <o:OLEObject Type="Embed" ProgID="Equation.DSMT4" ShapeID="_x00000a3fa1b1-1375-4f1a-86cb-18f4af139498_i1181" DrawAspect="Content" ObjectID="_1508594298" r:id="rId0a3fa1b1-1375-4f1a-86cb-18f4af139498309"/>
        </w:object>
      </w:r>
      <w:r w:rsidR="00B77C37" w:rsidRPr="002A60D0">
        <w:rPr>
          <w:rFonts w:ascii="宋体" w:hAnsi="宋体" w:hint="eastAsia"/>
        </w:rPr>
        <w:t>，故答案为A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考点：</w:t>
      </w:r>
      <w:r w:rsidR="00B77C37" w:rsidRPr="002A60D0">
        <w:rPr>
          <w:rFonts w:ascii="宋体" w:hAnsi="宋体" w:hint="eastAsia"/>
        </w:rPr>
        <w:t>函数图像的交点，数形结合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9．</w:t>
      </w:r>
      <w:r w:rsidR="006421ED" w:rsidRPr="002A60D0">
        <w:rPr>
          <w:rFonts w:ascii="宋体" w:hAnsi="宋体" w:hint="eastAsia"/>
        </w:rPr>
        <w:t>A</w: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试题分析：</w:t>
      </w:r>
      <w:r w:rsidR="006421ED" w:rsidRPr="002A60D0">
        <w:rPr>
          <w:rFonts w:ascii="宋体" w:hAnsi="宋体" w:hint="eastAsia"/>
        </w:rPr>
        <w:t>根据题中所给的图像，可知</w:t>
      </w:r>
      <w:r w:rsidR="006421ED" w:rsidRPr="002A60D0">
        <w:rPr>
          <w:rFonts w:ascii="宋体" w:hAnsi="宋体"/>
          <w:position w:val="-24"/>
        </w:rPr>
        <w:object w:dxaOrig="1860" w:dyaOrig="620">
          <v:shape id="_x00000a3fa1b1-1375-4f1a-86cb-18f4af139498_i1157" type="#_x00000a3fa1b1-1375-4f1a-86cb-18f4af139498_t75" alt="e卷通组卷系统 www.zujuan.com" style="width:93pt;height:30.75pt" o:ole="">
            <v:imagedata r:id="rId0a3fa1b1-1375-4f1a-86cb-18f4af139498263" o:title=""/>
          </v:shape>
          <o:OLEObject Type="Embed" ProgID="Equation.DSMT4" ShapeID="_x00000a3fa1b1-1375-4f1a-86cb-18f4af139498_i1157" DrawAspect="Content" ObjectID="_1508594274" r:id="rId0a3fa1b1-1375-4f1a-86cb-18f4af139498264"/>
        </w:object>
      </w:r>
      <w:r w:rsidR="002A60D0" w:rsidRPr="002A60D0">
        <w:rPr>
          <w:rFonts w:ascii="宋体" w:hAnsi="宋体"/>
        </w:rPr>
        <w:t xml:space="preserve"> </w:t>
      </w:r>
      <w:r w:rsidR="006421ED" w:rsidRPr="002A60D0">
        <w:rPr>
          <w:rFonts w:ascii="宋体" w:hAnsi="宋体"/>
          <w:position w:val="-24"/>
        </w:rPr>
        <w:object w:dxaOrig="1520" w:dyaOrig="620">
          <v:shape id="_x00000a3fa1b1-1375-4f1a-86cb-18f4af139498_i1158" type="#_x00000a3fa1b1-1375-4f1a-86cb-18f4af139498_t75" alt="e卷通组卷系统 www.zujuan.com" style="width:75.75pt;height:30.75pt" o:ole="">
            <v:imagedata r:id="rId0a3fa1b1-1375-4f1a-86cb-18f4af139498265" o:title=""/>
          </v:shape>
          <o:OLEObject Type="Embed" ProgID="Equation.DSMT4" ShapeID="_x00000a3fa1b1-1375-4f1a-86cb-18f4af139498_i1158" DrawAspect="Content" ObjectID="_1508594275" r:id="rId0a3fa1b1-1375-4f1a-86cb-18f4af139498266"/>
        </w:object>
      </w:r>
      <w:r w:rsidR="006421ED" w:rsidRPr="002A60D0">
        <w:rPr>
          <w:rFonts w:ascii="宋体" w:hAnsi="宋体"/>
          <w:position w:val="-24"/>
        </w:rPr>
        <w:object w:dxaOrig="1420" w:dyaOrig="620">
          <v:shape id="_x00000a3fa1b1-1375-4f1a-86cb-18f4af139498_i1159" type="#_x00000a3fa1b1-1375-4f1a-86cb-18f4af139498_t75" alt="e卷通组卷系统 www.zujuan.com" style="width:71.25pt;height:30.75pt" o:ole="">
            <v:imagedata r:id="rId0a3fa1b1-1375-4f1a-86cb-18f4af139498267" o:title=""/>
          </v:shape>
          <o:OLEObject Type="Embed" ProgID="Equation.DSMT4" ShapeID="_x00000a3fa1b1-1375-4f1a-86cb-18f4af139498_i1159" DrawAspect="Content" ObjectID="_1508594276" r:id="rId0a3fa1b1-1375-4f1a-86cb-18f4af139498268"/>
        </w:object>
      </w:r>
      <w:r w:rsidR="006421ED" w:rsidRPr="002A60D0">
        <w:rPr>
          <w:rFonts w:ascii="宋体" w:hAnsi="宋体" w:hint="eastAsia"/>
        </w:rPr>
        <w:t>，故选A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考点：</w:t>
      </w:r>
      <w:r w:rsidR="006421ED" w:rsidRPr="002A60D0">
        <w:rPr>
          <w:rFonts w:ascii="宋体" w:hAnsi="宋体" w:hint="eastAsia"/>
        </w:rPr>
        <w:t>函数图像的平移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10．</w:t>
      </w:r>
      <w:r w:rsidR="00071A39" w:rsidRPr="002A60D0">
        <w:rPr>
          <w:rFonts w:ascii="宋体" w:hAnsi="宋体" w:hint="eastAsia"/>
        </w:rPr>
        <w:t>B</w: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362E0F" w:rsidRPr="002A60D0" w:rsidRDefault="00051D04" w:rsidP="002A60D0">
      <w:r w:rsidRPr="002A60D0">
        <w:rPr>
          <w:rFonts w:ascii="宋体" w:hAnsi="宋体" w:hint="eastAsia"/>
        </w:rPr>
        <w:t>试题分析：</w:t>
      </w:r>
      <w:r w:rsidR="00362E0F" w:rsidRPr="002A60D0">
        <w:rPr>
          <w:rFonts w:ascii="宋体" w:hAnsi="宋体" w:hint="eastAsia"/>
        </w:rPr>
        <w:t>根据题中所给的几何体的三视图，可知该几何体为一个正方体挖去一个四棱锥构成的几何体，所以其体积为</w:t>
      </w:r>
      <w:r w:rsidR="00362E0F" w:rsidRPr="002A60D0">
        <w:rPr>
          <w:rFonts w:ascii="宋体" w:hAnsi="宋体"/>
          <w:position w:val="-24"/>
        </w:rPr>
        <w:object w:dxaOrig="2120" w:dyaOrig="620">
          <v:shape id="_x00000a3fa1b1-1375-4f1a-86cb-18f4af139498_i1147" type="#_x00000a3fa1b1-1375-4f1a-86cb-18f4af139498_t75" alt="e卷通组卷系统 www.zujuan.com" style="width:105.75pt;height:30.75pt" o:ole="">
            <v:imagedata r:id="rId0a3fa1b1-1375-4f1a-86cb-18f4af139498245" o:title=""/>
          </v:shape>
          <o:OLEObject Type="Embed" ProgID="Equation.DSMT4" ShapeID="_x00000a3fa1b1-1375-4f1a-86cb-18f4af139498_i1147" DrawAspect="Content" ObjectID="_1508594265" r:id="rId0a3fa1b1-1375-4f1a-86cb-18f4af139498246"/>
        </w:object>
      </w:r>
      <w:r w:rsidR="00362E0F" w:rsidRPr="002A60D0">
        <w:rPr>
          <w:rFonts w:ascii="宋体" w:hAnsi="宋体" w:hint="eastAsia"/>
        </w:rPr>
        <w:t>,故选B.</w:t>
      </w:r>
    </w:p>
    <w:p w:rsidR="00051D04" w:rsidRPr="002A60D0" w:rsidRDefault="00362E0F" w:rsidP="002A60D0">
      <w:r w:rsidRPr="002A60D0">
        <w:rPr>
          <w:rFonts w:ascii="宋体" w:hAnsi="宋体" w:hint="eastAsia"/>
        </w:rPr>
        <w:t>考点：根据三视图还原几何体，求其体积.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11．</w:t>
      </w:r>
      <w:r w:rsidR="00AD2DFB" w:rsidRPr="00A4287D">
        <w:rPr>
          <w:rFonts w:ascii="宋体" w:hAnsi="宋体"/>
          <w:position w:val="-24"/>
        </w:rPr>
        <w:object w:dxaOrig="820" w:dyaOrig="620">
          <v:shape id="_x00005a2a0bd0-c458-470c-847b-9a759a697b17_i1126" type="#_x00005a2a0bd0-c458-470c-847b-9a759a697b17_t75" alt="e卷通组卷系统 www.zujuan.com" style="width:41.25pt;height:30.75pt" o:ole="">
            <v:imagedata r:id="rId5a2a0bd0-c458-470c-847b-9a759a697b17171" o:title=""/>
          </v:shape>
          <o:OLEObject Type="Embed" ProgID="Equation.DSMT4" ShapeID="_x00005a2a0bd0-c458-470c-847b-9a759a697b17_i1126" DrawAspect="Content" ObjectID="_1508681873" r:id="rId5a2a0bd0-c458-470c-847b-9a759a697b17172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试题分析：</w:t>
      </w:r>
      <w:r w:rsidR="0082575A" w:rsidRPr="00A4287D">
        <w:rPr>
          <w:rFonts w:ascii="宋体" w:hAnsi="宋体"/>
          <w:position w:val="-24"/>
        </w:rPr>
        <w:object w:dxaOrig="4220" w:dyaOrig="620">
          <v:shape id="_x00005a2a0bd0-c458-470c-847b-9a759a697b17_i1127" type="#_x00005a2a0bd0-c458-470c-847b-9a759a697b17_t75" alt="e卷通组卷系统 www.zujuan.com" style="width:210.75pt;height:30.75pt" o:ole="">
            <v:imagedata r:id="rId5a2a0bd0-c458-470c-847b-9a759a697b17173" o:title=""/>
          </v:shape>
          <o:OLEObject Type="Embed" ProgID="Equation.DSMT4" ShapeID="_x00005a2a0bd0-c458-470c-847b-9a759a697b17_i1127" DrawAspect="Content" ObjectID="_1508681874" r:id="rId5a2a0bd0-c458-470c-847b-9a759a697b17174"/>
        </w:object>
      </w:r>
      <w:r w:rsidR="0082575A" w:rsidRPr="00A4287D">
        <w:rPr>
          <w:rFonts w:ascii="宋体" w:hAnsi="宋体" w:hint="eastAsia"/>
        </w:rPr>
        <w:t>在区间</w:t>
      </w:r>
      <w:r w:rsidR="0082575A" w:rsidRPr="00A4287D">
        <w:rPr>
          <w:rFonts w:ascii="宋体" w:hAnsi="宋体"/>
          <w:position w:val="-10"/>
        </w:rPr>
        <w:object w:dxaOrig="880" w:dyaOrig="320">
          <v:shape id="_x00005a2a0bd0-c458-470c-847b-9a759a697b17_i1128" type="#_x00005a2a0bd0-c458-470c-847b-9a759a697b17_t75" alt="e卷通组卷系统 www.zujuan.com" style="width:44.25pt;height:15.75pt" o:ole="">
            <v:imagedata r:id="rId5a2a0bd0-c458-470c-847b-9a759a697b17167" o:title=""/>
          </v:shape>
          <o:OLEObject Type="Embed" ProgID="Equation.DSMT4" ShapeID="_x00005a2a0bd0-c458-470c-847b-9a759a697b17_i1128" DrawAspect="Content" ObjectID="_1508681875" r:id="rId5a2a0bd0-c458-470c-847b-9a759a697b17175"/>
        </w:object>
      </w:r>
      <w:r w:rsidR="0082575A" w:rsidRPr="00A4287D">
        <w:rPr>
          <w:rFonts w:ascii="宋体" w:hAnsi="宋体" w:hint="eastAsia"/>
        </w:rPr>
        <w:t>上是增函数</w:t>
      </w:r>
      <w:r w:rsidR="00BC6DE5" w:rsidRPr="00A4287D">
        <w:rPr>
          <w:rFonts w:ascii="宋体" w:hAnsi="宋体" w:hint="eastAsia"/>
        </w:rPr>
        <w:t>，结合反比例函数性质可知</w:t>
      </w:r>
      <w:r w:rsidR="000060EC" w:rsidRPr="00A4287D">
        <w:rPr>
          <w:rFonts w:ascii="宋体" w:hAnsi="宋体"/>
          <w:position w:val="-24"/>
        </w:rPr>
        <w:object w:dxaOrig="1740" w:dyaOrig="620">
          <v:shape id="_x00005a2a0bd0-c458-470c-847b-9a759a697b17_i1129" type="#_x00005a2a0bd0-c458-470c-847b-9a759a697b17_t75" alt="e卷通组卷系统 www.zujuan.com" style="width:87pt;height:30.75pt" o:ole="">
            <v:imagedata r:id="rId5a2a0bd0-c458-470c-847b-9a759a697b17176" o:title=""/>
          </v:shape>
          <o:OLEObject Type="Embed" ProgID="Equation.DSMT4" ShapeID="_x00005a2a0bd0-c458-470c-847b-9a759a697b17_i1129" DrawAspect="Content" ObjectID="_1508681876" r:id="rId5a2a0bd0-c458-470c-847b-9a759a697b17177"/>
        </w:object>
      </w:r>
      <w:r w:rsidR="008C2CF1" w:rsidRPr="00A4287D">
        <w:rPr>
          <w:rFonts w:ascii="宋体" w:hAnsi="宋体" w:hint="eastAsia"/>
        </w:rPr>
        <w:t>，则</w:t>
      </w:r>
      <w:r w:rsidR="008C2CF1" w:rsidRPr="00A4287D">
        <w:rPr>
          <w:rFonts w:ascii="宋体" w:hAnsi="宋体"/>
        </w:rPr>
        <w:object w:dxaOrig="200" w:dyaOrig="220">
          <v:shape id="_x00005a2a0bd0-c458-470c-847b-9a759a697b17_i1130" type="#_x00005a2a0bd0-c458-470c-847b-9a759a697b17_t75" alt="e卷通组卷系统 www.zujuan.com" style="width:9.75pt;height:11.25pt" o:ole="">
            <v:imagedata r:id="rId5a2a0bd0-c458-470c-847b-9a759a697b17169" o:title=""/>
          </v:shape>
          <o:OLEObject Type="Embed" ProgID="Equation.DSMT4" ShapeID="_x00005a2a0bd0-c458-470c-847b-9a759a697b17_i1130" DrawAspect="Content" ObjectID="_1508681877" r:id="rId5a2a0bd0-c458-470c-847b-9a759a697b17178"/>
        </w:object>
      </w:r>
      <w:r w:rsidR="008C2CF1" w:rsidRPr="00A4287D">
        <w:rPr>
          <w:rFonts w:ascii="宋体" w:hAnsi="宋体" w:hint="eastAsia"/>
        </w:rPr>
        <w:t>的取值范围是</w:t>
      </w:r>
      <w:r w:rsidR="008C2CF1" w:rsidRPr="00A4287D">
        <w:rPr>
          <w:rFonts w:ascii="宋体" w:hAnsi="宋体"/>
          <w:position w:val="-24"/>
        </w:rPr>
        <w:object w:dxaOrig="820" w:dyaOrig="620">
          <v:shape id="_x00005a2a0bd0-c458-470c-847b-9a759a697b17_i1131" type="#_x00005a2a0bd0-c458-470c-847b-9a759a697b17_t75" alt="e卷通组卷系统 www.zujuan.com" style="width:41.25pt;height:30.75pt" o:ole="">
            <v:imagedata r:id="rId5a2a0bd0-c458-470c-847b-9a759a697b17171" o:title=""/>
          </v:shape>
          <o:OLEObject Type="Embed" ProgID="Equation.DSMT4" ShapeID="_x00005a2a0bd0-c458-470c-847b-9a759a697b17_i1131" DrawAspect="Content" ObjectID="_1508681878" r:id="rId5a2a0bd0-c458-470c-847b-9a759a697b17179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考点：</w:t>
      </w:r>
      <w:r w:rsidR="000419FA" w:rsidRPr="00A4287D">
        <w:rPr>
          <w:rFonts w:ascii="宋体" w:hAnsi="宋体" w:hint="eastAsia"/>
          <w:szCs w:val="21"/>
        </w:rPr>
        <w:t>函数单调性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12．</w:t>
      </w:r>
      <w:r w:rsidR="00AD2DFB" w:rsidRPr="00A4287D">
        <w:rPr>
          <w:rFonts w:ascii="宋体" w:hAnsi="宋体" w:hint="eastAsia"/>
        </w:rPr>
        <w:t>{-2,0,2</w:t>
      </w:r>
      <w:r w:rsidR="00A4287D" w:rsidRPr="00A4287D">
        <w:rPr>
          <w:rFonts w:ascii="宋体" w:hAnsi="宋体" w:hint="eastAsia"/>
        </w:rPr>
        <w:t xml:space="preserve"> </w:t>
      </w:r>
      <w:r w:rsidR="00AD2DFB" w:rsidRPr="00A4287D">
        <w:rPr>
          <w:rFonts w:ascii="宋体" w:hAnsi="宋体" w:hint="eastAsia"/>
        </w:rPr>
        <w:t>}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试题分析：</w:t>
      </w:r>
      <w:r w:rsidR="00322004" w:rsidRPr="00A4287D">
        <w:rPr>
          <w:rFonts w:ascii="宋体" w:hAnsi="宋体" w:hint="eastAsia"/>
          <w:szCs w:val="21"/>
        </w:rPr>
        <w:t>奇函数图像关于原点对称</w:t>
      </w:r>
      <w:r w:rsidR="003B0DD3" w:rsidRPr="00A4287D">
        <w:rPr>
          <w:rFonts w:ascii="宋体" w:hAnsi="宋体" w:hint="eastAsia"/>
          <w:szCs w:val="21"/>
        </w:rPr>
        <w:t>，所以当</w:t>
      </w:r>
      <w:r w:rsidR="003B0DD3" w:rsidRPr="00A4287D">
        <w:rPr>
          <w:rFonts w:ascii="宋体" w:hAnsi="宋体"/>
          <w:position w:val="-6"/>
        </w:rPr>
        <w:object w:dxaOrig="560" w:dyaOrig="279">
          <v:shape id="_x00005a2a0bd0-c458-470c-847b-9a759a697b17_i1120" type="#_x00005a2a0bd0-c458-470c-847b-9a759a697b17_t75" alt="e卷通组卷系统 www.zujuan.com" style="width:27.75pt;height:14.25pt" o:ole="">
            <v:imagedata r:id="rId5a2a0bd0-c458-470c-847b-9a759a697b17159" o:title=""/>
          </v:shape>
          <o:OLEObject Type="Embed" ProgID="Equation.DSMT4" ShapeID="_x00005a2a0bd0-c458-470c-847b-9a759a697b17_i1120" DrawAspect="Content" ObjectID="_1508681867" r:id="rId5a2a0bd0-c458-470c-847b-9a759a697b17160"/>
        </w:object>
      </w:r>
      <w:r w:rsidR="003B0DD3" w:rsidRPr="00A4287D">
        <w:rPr>
          <w:rFonts w:ascii="宋体" w:hAnsi="宋体" w:hint="eastAsia"/>
        </w:rPr>
        <w:t>时</w:t>
      </w:r>
      <w:r w:rsidR="003B0DD3" w:rsidRPr="00A4287D">
        <w:rPr>
          <w:rFonts w:ascii="宋体" w:hAnsi="宋体"/>
          <w:position w:val="-10"/>
        </w:rPr>
        <w:object w:dxaOrig="1020" w:dyaOrig="320">
          <v:shape id="_x00005a2a0bd0-c458-470c-847b-9a759a697b17_i1121" type="#_x00005a2a0bd0-c458-470c-847b-9a759a697b17_t75" alt="e卷通组卷系统 www.zujuan.com" style="width:51pt;height:15.75pt" o:ole="">
            <v:imagedata r:id="rId5a2a0bd0-c458-470c-847b-9a759a697b17161" o:title=""/>
          </v:shape>
          <o:OLEObject Type="Embed" ProgID="Equation.DSMT4" ShapeID="_x00005a2a0bd0-c458-470c-847b-9a759a697b17_i1121" DrawAspect="Content" ObjectID="_1508681868" r:id="rId5a2a0bd0-c458-470c-847b-9a759a697b17162"/>
        </w:object>
      </w:r>
      <w:r w:rsidR="002A5074" w:rsidRPr="00A4287D">
        <w:rPr>
          <w:rFonts w:ascii="宋体" w:hAnsi="宋体" w:hint="eastAsia"/>
        </w:rPr>
        <w:t>，又</w:t>
      </w:r>
      <w:r w:rsidR="004C6483" w:rsidRPr="00A4287D">
        <w:rPr>
          <w:rFonts w:ascii="宋体" w:hAnsi="宋体" w:hint="eastAsia"/>
        </w:rPr>
        <w:t>定义域为R，所以</w:t>
      </w:r>
      <w:r w:rsidR="001811C3" w:rsidRPr="00A4287D">
        <w:rPr>
          <w:rFonts w:ascii="宋体" w:hAnsi="宋体"/>
          <w:position w:val="-14"/>
        </w:rPr>
        <w:object w:dxaOrig="920" w:dyaOrig="400">
          <v:shape id="_x00005a2a0bd0-c458-470c-847b-9a759a697b17_i1122" type="#_x00005a2a0bd0-c458-470c-847b-9a759a697b17_t75" alt="e卷通组卷系统 www.zujuan.com" style="width:45.75pt;height:20.25pt" o:ole="">
            <v:imagedata r:id="rId5a2a0bd0-c458-470c-847b-9a759a697b17163" o:title=""/>
          </v:shape>
          <o:OLEObject Type="Embed" ProgID="Equation.DSMT4" ShapeID="_x00005a2a0bd0-c458-470c-847b-9a759a697b17_i1122" DrawAspect="Content" ObjectID="_1508681869" r:id="rId5a2a0bd0-c458-470c-847b-9a759a697b17164"/>
        </w:object>
      </w:r>
      <w:r w:rsidR="001811C3" w:rsidRPr="00A4287D">
        <w:rPr>
          <w:rFonts w:ascii="宋体" w:hAnsi="宋体" w:hint="eastAsia"/>
        </w:rPr>
        <w:t>，因此函数值域为</w:t>
      </w:r>
      <w:r w:rsidR="008222FC" w:rsidRPr="00A4287D">
        <w:rPr>
          <w:rFonts w:ascii="宋体" w:hAnsi="宋体" w:hint="eastAsia"/>
        </w:rPr>
        <w:t>{-2,0,2</w:t>
      </w:r>
      <w:r w:rsidR="00A4287D" w:rsidRPr="00A4287D">
        <w:rPr>
          <w:rFonts w:ascii="宋体" w:hAnsi="宋体" w:hint="eastAsia"/>
        </w:rPr>
        <w:t xml:space="preserve"> </w:t>
      </w:r>
      <w:r w:rsidR="008222FC" w:rsidRPr="00A4287D">
        <w:rPr>
          <w:rFonts w:ascii="宋体" w:hAnsi="宋体" w:hint="eastAsia"/>
        </w:rPr>
        <w:t>}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考点：</w:t>
      </w:r>
      <w:r w:rsidR="008222FC" w:rsidRPr="00A4287D">
        <w:rPr>
          <w:rFonts w:ascii="宋体" w:hAnsi="宋体" w:hint="eastAsia"/>
          <w:szCs w:val="21"/>
        </w:rPr>
        <w:t>函数奇偶性与函数值域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13．</w:t>
      </w:r>
      <w:r w:rsidR="00AD2DFB" w:rsidRPr="00A4287D">
        <w:rPr>
          <w:rFonts w:ascii="宋体" w:hAnsi="宋体"/>
          <w:position w:val="-10"/>
        </w:rPr>
        <w:object w:dxaOrig="720" w:dyaOrig="320">
          <v:shape id="_x00005a2a0bd0-c458-470c-847b-9a759a697b17_i1113" type="#_x00005a2a0bd0-c458-470c-847b-9a759a697b17_t75" alt="e卷通组卷系统 www.zujuan.com" style="width:36pt;height:15.75pt" o:ole="">
            <v:imagedata r:id="rId5a2a0bd0-c458-470c-847b-9a759a697b17145" o:title=""/>
          </v:shape>
          <o:OLEObject Type="Embed" ProgID="Equation.DSMT4" ShapeID="_x00005a2a0bd0-c458-470c-847b-9a759a697b17_i1113" DrawAspect="Content" ObjectID="_1508681860" r:id="rId5a2a0bd0-c458-470c-847b-9a759a697b17147"/>
        </w:object>
      </w:r>
      <w:r w:rsidR="00AD2DFB" w:rsidRPr="00A4287D">
        <w:rPr>
          <w:rFonts w:ascii="宋体" w:hAnsi="宋体"/>
          <w:position w:val="-14"/>
        </w:rPr>
        <w:object w:dxaOrig="760" w:dyaOrig="440">
          <v:shape id="_x00005a2a0bd0-c458-470c-847b-9a759a697b17_i1114" type="#_x00005a2a0bd0-c458-470c-847b-9a759a697b17_t75" alt="e卷通组卷系统 www.zujuan.com" style="width:38.25pt;height:21.75pt" o:ole="">
            <v:imagedata r:id="rId5a2a0bd0-c458-470c-847b-9a759a697b17148" o:title=""/>
          </v:shape>
          <o:OLEObject Type="Embed" ProgID="Equation.DSMT4" ShapeID="_x00005a2a0bd0-c458-470c-847b-9a759a697b17_i1114" DrawAspect="Content" ObjectID="_1508681861" r:id="rId5a2a0bd0-c458-470c-847b-9a759a697b17149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试题分析：</w:t>
      </w:r>
      <w:r w:rsidR="00EA2DD1" w:rsidRPr="00A4287D">
        <w:rPr>
          <w:rFonts w:ascii="宋体" w:hAnsi="宋体" w:hint="eastAsia"/>
          <w:szCs w:val="21"/>
        </w:rPr>
        <w:t>设</w:t>
      </w:r>
      <w:r w:rsidR="000737D3" w:rsidRPr="00A4287D">
        <w:rPr>
          <w:rFonts w:ascii="宋体" w:hAnsi="宋体"/>
          <w:position w:val="-14"/>
        </w:rPr>
        <w:object w:dxaOrig="5020" w:dyaOrig="440">
          <v:shape id="_x00005a2a0bd0-c458-470c-847b-9a759a697b17_i1115" type="#_x00005a2a0bd0-c458-470c-847b-9a759a697b17_t75" alt="e卷通组卷系统 www.zujuan.com" style="width:251.25pt;height:21.75pt" o:ole="">
            <v:imagedata r:id="rId5a2a0bd0-c458-470c-847b-9a759a697b17150" o:title=""/>
          </v:shape>
          <o:OLEObject Type="Embed" ProgID="Equation.DSMT4" ShapeID="_x00005a2a0bd0-c458-470c-847b-9a759a697b17_i1115" DrawAspect="Content" ObjectID="_1508681862" r:id="rId5a2a0bd0-c458-470c-847b-9a759a697b17151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考点：</w:t>
      </w:r>
      <w:r w:rsidR="00EA2DD1" w:rsidRPr="00A4287D">
        <w:rPr>
          <w:rFonts w:ascii="宋体" w:hAnsi="宋体" w:hint="eastAsia"/>
          <w:szCs w:val="21"/>
        </w:rPr>
        <w:t>换元法求</w:t>
      </w:r>
      <w:r w:rsidR="00631F43" w:rsidRPr="00A4287D">
        <w:rPr>
          <w:rFonts w:ascii="宋体" w:hAnsi="宋体" w:hint="eastAsia"/>
          <w:szCs w:val="21"/>
        </w:rPr>
        <w:t>函数</w:t>
      </w:r>
      <w:r w:rsidR="00EA2DD1" w:rsidRPr="00A4287D">
        <w:rPr>
          <w:rFonts w:ascii="宋体" w:hAnsi="宋体" w:hint="eastAsia"/>
          <w:szCs w:val="21"/>
        </w:rPr>
        <w:t>解析式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14．</w:t>
      </w:r>
      <w:r w:rsidR="00AD2DFB" w:rsidRPr="00A4287D">
        <w:rPr>
          <w:rFonts w:ascii="宋体" w:hAnsi="宋体" w:hint="eastAsia"/>
          <w:szCs w:val="21"/>
        </w:rPr>
        <w:t>8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试题分析：</w:t>
      </w:r>
      <w:r w:rsidR="00BE721A" w:rsidRPr="00A4287D">
        <w:rPr>
          <w:rFonts w:ascii="宋体" w:hAnsi="宋体" w:hint="eastAsia"/>
          <w:szCs w:val="21"/>
        </w:rPr>
        <w:t>由分段函数解析式</w:t>
      </w:r>
      <w:r w:rsidR="00C70353" w:rsidRPr="00A4287D">
        <w:rPr>
          <w:rFonts w:ascii="宋体" w:hAnsi="宋体" w:hint="eastAsia"/>
          <w:szCs w:val="21"/>
        </w:rPr>
        <w:t>可知</w:t>
      </w:r>
      <w:r w:rsidR="002C51A5" w:rsidRPr="00A4287D">
        <w:rPr>
          <w:rFonts w:ascii="宋体" w:hAnsi="宋体"/>
          <w:position w:val="-14"/>
        </w:rPr>
        <w:object w:dxaOrig="2900" w:dyaOrig="400">
          <v:shape id="_x00005a2a0bd0-c458-470c-847b-9a759a697b17_i1110" type="#_x00005a2a0bd0-c458-470c-847b-9a759a697b17_t75" alt="e卷通组卷系统 www.zujuan.com" style="width:144.75pt;height:20.25pt" o:ole="">
            <v:imagedata r:id="rId5a2a0bd0-c458-470c-847b-9a759a697b17141" o:title=""/>
          </v:shape>
          <o:OLEObject Type="Embed" ProgID="Equation.DSMT4" ShapeID="_x00005a2a0bd0-c458-470c-847b-9a759a697b17_i1110" DrawAspect="Content" ObjectID="_1508681857" r:id="rId5a2a0bd0-c458-470c-847b-9a759a697b17142"/>
        </w:object>
      </w:r>
    </w:p>
    <w:p w:rsidR="00051D04" w:rsidRPr="00A4287D" w:rsidRDefault="00051D04" w:rsidP="00A4287D">
      <w:r w:rsidRPr="00A4287D">
        <w:rPr>
          <w:rFonts w:ascii="宋体" w:hAnsi="宋体" w:hint="eastAsia"/>
          <w:szCs w:val="21"/>
        </w:rPr>
        <w:t>考点：</w:t>
      </w:r>
      <w:r w:rsidR="004C4039" w:rsidRPr="00A4287D">
        <w:rPr>
          <w:rFonts w:ascii="宋体" w:hAnsi="宋体" w:hint="eastAsia"/>
          <w:szCs w:val="21"/>
        </w:rPr>
        <w:t>分段函数求值</w:t>
      </w:r>
    </w:p>
    <w:p w:rsidR="00051D04" w:rsidRPr="002A60D0" w:rsidRDefault="00051D04" w:rsidP="002A60D0">
      <w:r w:rsidRPr="002A60D0">
        <w:rPr>
          <w:rFonts w:ascii="宋体" w:hAnsi="宋体" w:hint="eastAsia"/>
        </w:rPr>
        <w:t>15．</w:t>
      </w:r>
      <w:r w:rsidR="001F6CDB" w:rsidRPr="002A60D0">
        <w:rPr>
          <w:rFonts w:ascii="宋体" w:hAnsi="宋体"/>
          <w:position w:val="-8"/>
        </w:rPr>
        <w:object w:dxaOrig="380" w:dyaOrig="360">
          <v:shape id="_x00000a3fa1b1-1375-4f1a-86cb-18f4af139498_i1214" type="#_x00000a3fa1b1-1375-4f1a-86cb-18f4af139498_t75" alt="e卷通组卷系统 www.zujuan.com" style="width:18.75pt;height:18pt" o:ole="">
            <v:imagedata r:id="rId0a3fa1b1-1375-4f1a-86cb-18f4af139498370" o:title=""/>
          </v:shape>
          <o:OLEObject Type="Embed" ProgID="Equation.DSMT4" ShapeID="_x00000a3fa1b1-1375-4f1a-86cb-18f4af139498_i1214" DrawAspect="Content" ObjectID="_1508594330" r:id="rId0a3fa1b1-1375-4f1a-86cb-18f4af139498371"/>
        </w:objec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1F6CDB" w:rsidRPr="002A60D0" w:rsidRDefault="00051D04" w:rsidP="002A60D0">
      <w:r w:rsidRPr="002A60D0">
        <w:rPr>
          <w:rFonts w:ascii="宋体" w:hAnsi="宋体" w:hint="eastAsia"/>
        </w:rPr>
        <w:t>试题分析：</w:t>
      </w:r>
      <w:r w:rsidR="001F6CDB" w:rsidRPr="002A60D0">
        <w:rPr>
          <w:rFonts w:ascii="宋体" w:hAnsi="宋体" w:hint="eastAsia"/>
        </w:rPr>
        <w:t>设正三角形的边长为</w:t>
      </w:r>
      <w:r w:rsidR="001F6CDB" w:rsidRPr="002A60D0">
        <w:rPr>
          <w:rFonts w:ascii="宋体" w:hAnsi="宋体"/>
          <w:position w:val="-6"/>
        </w:rPr>
        <w:object w:dxaOrig="260" w:dyaOrig="220">
          <v:shape id="_x00000a3fa1b1-1375-4f1a-86cb-18f4af139498_i1215" type="#_x00000a3fa1b1-1375-4f1a-86cb-18f4af139498_t75" alt="e卷通组卷系统 www.zujuan.com" style="width:12.75pt;height:11.25pt" o:ole="">
            <v:imagedata r:id="rId0a3fa1b1-1375-4f1a-86cb-18f4af139498372" o:title=""/>
          </v:shape>
          <o:OLEObject Type="Embed" ProgID="Equation.DSMT4" ShapeID="_x00000a3fa1b1-1375-4f1a-86cb-18f4af139498_i1215" DrawAspect="Content" ObjectID="_1508594331" r:id="rId0a3fa1b1-1375-4f1a-86cb-18f4af139498373"/>
        </w:object>
      </w:r>
      <w:r w:rsidR="001F6CDB" w:rsidRPr="002A60D0">
        <w:rPr>
          <w:rFonts w:ascii="宋体" w:hAnsi="宋体" w:hint="eastAsia"/>
        </w:rPr>
        <w:t>，即</w:t>
      </w:r>
      <w:r w:rsidR="001F6CDB" w:rsidRPr="002A60D0">
        <w:rPr>
          <w:rFonts w:ascii="宋体" w:hAnsi="宋体"/>
          <w:position w:val="-14"/>
        </w:rPr>
        <w:object w:dxaOrig="2280" w:dyaOrig="400">
          <v:shape id="_x00000a3fa1b1-1375-4f1a-86cb-18f4af139498_i1216" type="#_x00000a3fa1b1-1375-4f1a-86cb-18f4af139498_t75" alt="e卷通组卷系统 www.zujuan.com" style="width:114pt;height:20.25pt" o:ole="">
            <v:imagedata r:id="rId0a3fa1b1-1375-4f1a-86cb-18f4af139498374" o:title=""/>
          </v:shape>
          <o:OLEObject Type="Embed" ProgID="Equation.DSMT4" ShapeID="_x00000a3fa1b1-1375-4f1a-86cb-18f4af139498_i1216" DrawAspect="Content" ObjectID="_1508594332" r:id="rId0a3fa1b1-1375-4f1a-86cb-18f4af139498375"/>
        </w:object>
      </w:r>
      <w:r w:rsidR="001F6CDB" w:rsidRPr="002A60D0">
        <w:rPr>
          <w:rFonts w:ascii="宋体" w:hAnsi="宋体" w:hint="eastAsia"/>
        </w:rPr>
        <w:t>，结合双曲线的定义，可知</w:t>
      </w:r>
      <w:r w:rsidR="001F6CDB" w:rsidRPr="002A60D0">
        <w:rPr>
          <w:rFonts w:ascii="宋体" w:hAnsi="宋体"/>
          <w:position w:val="-14"/>
        </w:rPr>
        <w:object w:dxaOrig="3080" w:dyaOrig="400">
          <v:shape id="_x00000a3fa1b1-1375-4f1a-86cb-18f4af139498_i1217" type="#_x00000a3fa1b1-1375-4f1a-86cb-18f4af139498_t75" alt="e卷通组卷系统 www.zujuan.com" style="width:153.75pt;height:20.25pt" o:ole="">
            <v:imagedata r:id="rId0a3fa1b1-1375-4f1a-86cb-18f4af139498376" o:title=""/>
          </v:shape>
          <o:OLEObject Type="Embed" ProgID="Equation.DSMT4" ShapeID="_x00000a3fa1b1-1375-4f1a-86cb-18f4af139498_i1217" DrawAspect="Content" ObjectID="_1508594333" r:id="rId0a3fa1b1-1375-4f1a-86cb-18f4af139498377"/>
        </w:object>
      </w:r>
      <w:r w:rsidR="001F6CDB" w:rsidRPr="002A60D0">
        <w:rPr>
          <w:rFonts w:ascii="宋体" w:hAnsi="宋体" w:hint="eastAsia"/>
        </w:rPr>
        <w:t>，根据等边三角形，可知</w:t>
      </w:r>
      <w:r w:rsidR="001F6CDB" w:rsidRPr="002A60D0">
        <w:rPr>
          <w:rFonts w:ascii="宋体" w:hAnsi="宋体"/>
          <w:position w:val="-12"/>
        </w:rPr>
        <w:object w:dxaOrig="1480" w:dyaOrig="360">
          <v:shape id="_x00000a3fa1b1-1375-4f1a-86cb-18f4af139498_i1218" type="#_x00000a3fa1b1-1375-4f1a-86cb-18f4af139498_t75" alt="e卷通组卷系统 www.zujuan.com" style="width:74.25pt;height:18pt" o:ole="">
            <v:imagedata r:id="rId0a3fa1b1-1375-4f1a-86cb-18f4af139498378" o:title=""/>
          </v:shape>
          <o:OLEObject Type="Embed" ProgID="Equation.DSMT4" ShapeID="_x00000a3fa1b1-1375-4f1a-86cb-18f4af139498_i1218" DrawAspect="Content" ObjectID="_1508594334" r:id="rId0a3fa1b1-1375-4f1a-86cb-18f4af139498379"/>
        </w:object>
      </w:r>
      <w:r w:rsidR="001F6CDB" w:rsidRPr="002A60D0">
        <w:rPr>
          <w:rFonts w:ascii="宋体" w:hAnsi="宋体" w:hint="eastAsia"/>
        </w:rPr>
        <w:t>,应用余弦定理，可知</w:t>
      </w:r>
      <w:r w:rsidR="001F6CDB" w:rsidRPr="002A60D0">
        <w:rPr>
          <w:rFonts w:ascii="宋体" w:hAnsi="宋体"/>
          <w:position w:val="-24"/>
        </w:rPr>
        <w:object w:dxaOrig="2980" w:dyaOrig="620">
          <v:shape id="_x00000a3fa1b1-1375-4f1a-86cb-18f4af139498_i1219" type="#_x00000a3fa1b1-1375-4f1a-86cb-18f4af139498_t75" alt="e卷通组卷系统 www.zujuan.com" style="width:149.25pt;height:30.75pt" o:ole="">
            <v:imagedata r:id="rId0a3fa1b1-1375-4f1a-86cb-18f4af139498380" o:title=""/>
          </v:shape>
          <o:OLEObject Type="Embed" ProgID="Equation.DSMT4" ShapeID="_x00000a3fa1b1-1375-4f1a-86cb-18f4af139498_i1219" DrawAspect="Content" ObjectID="_1508594335" r:id="rId0a3fa1b1-1375-4f1a-86cb-18f4af139498381"/>
        </w:object>
      </w:r>
      <w:r w:rsidR="001F6CDB" w:rsidRPr="002A60D0">
        <w:rPr>
          <w:rFonts w:ascii="宋体" w:hAnsi="宋体" w:hint="eastAsia"/>
        </w:rPr>
        <w:t>，整理得</w:t>
      </w:r>
      <w:r w:rsidR="001F6CDB" w:rsidRPr="002A60D0">
        <w:rPr>
          <w:rFonts w:ascii="宋体" w:hAnsi="宋体"/>
          <w:position w:val="-24"/>
        </w:rPr>
        <w:object w:dxaOrig="780" w:dyaOrig="620">
          <v:shape id="_x00000a3fa1b1-1375-4f1a-86cb-18f4af139498_i1220" type="#_x00000a3fa1b1-1375-4f1a-86cb-18f4af139498_t75" alt="e卷通组卷系统 www.zujuan.com" style="width:39pt;height:30.75pt" o:ole="">
            <v:imagedata r:id="rId0a3fa1b1-1375-4f1a-86cb-18f4af139498382" o:title=""/>
          </v:shape>
          <o:OLEObject Type="Embed" ProgID="Equation.DSMT4" ShapeID="_x00000a3fa1b1-1375-4f1a-86cb-18f4af139498_i1220" DrawAspect="Content" ObjectID="_1508594336" r:id="rId0a3fa1b1-1375-4f1a-86cb-18f4af139498383"/>
        </w:object>
      </w:r>
      <w:r w:rsidR="001F6CDB" w:rsidRPr="002A60D0">
        <w:rPr>
          <w:rFonts w:ascii="宋体" w:hAnsi="宋体" w:hint="eastAsia"/>
        </w:rPr>
        <w:t>.</w:t>
      </w:r>
    </w:p>
    <w:p w:rsidR="001F6CDB" w:rsidRPr="002A60D0" w:rsidRDefault="001F6CDB" w:rsidP="002A60D0">
      <w:r w:rsidRPr="002A60D0">
        <w:rPr>
          <w:rFonts w:ascii="宋体" w:hAnsi="宋体" w:hint="eastAsia"/>
        </w:rPr>
        <w:t>考点：双曲线的定义，双曲线的离心率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16．</w:t>
      </w:r>
      <w:r w:rsidR="0070749C" w:rsidRPr="002A60D0">
        <w:rPr>
          <w:rFonts w:ascii="宋体" w:hAnsi="宋体"/>
          <w:position w:val="-4"/>
        </w:rPr>
        <w:object w:dxaOrig="300" w:dyaOrig="260">
          <v:shape id="_x00000a3fa1b1-1375-4f1a-86cb-18f4af139498_i1190" type="#_x00000a3fa1b1-1375-4f1a-86cb-18f4af139498_t75" alt="e卷通组卷系统 www.zujuan.com" style="width:15pt;height:12.75pt" o:ole="">
            <v:imagedata r:id="rId0a3fa1b1-1375-4f1a-86cb-18f4af139498325" o:title=""/>
          </v:shape>
          <o:OLEObject Type="Embed" ProgID="Equation.DSMT4" ShapeID="_x00000a3fa1b1-1375-4f1a-86cb-18f4af139498_i1190" DrawAspect="Content" ObjectID="_1508594307" r:id="rId0a3fa1b1-1375-4f1a-86cb-18f4af139498326"/>
        </w:objec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试题分析：</w:t>
      </w:r>
      <w:r w:rsidR="0070749C" w:rsidRPr="002A60D0">
        <w:rPr>
          <w:rFonts w:ascii="宋体" w:hAnsi="宋体" w:hint="eastAsia"/>
        </w:rPr>
        <w:t>根据题中所给的约束条件，画出相应的可行域，是以</w:t>
      </w:r>
      <w:r w:rsidR="0070749C" w:rsidRPr="002A60D0">
        <w:rPr>
          <w:rFonts w:ascii="宋体" w:hAnsi="宋体"/>
          <w:position w:val="-10"/>
        </w:rPr>
        <w:object w:dxaOrig="2079" w:dyaOrig="320">
          <v:shape id="_x00000a3fa1b1-1375-4f1a-86cb-18f4af139498_i1191" type="#_x00000a3fa1b1-1375-4f1a-86cb-18f4af139498_t75" alt="e卷通组卷系统 www.zujuan.com" style="width:104.25pt;height:15.75pt" o:ole="">
            <v:imagedata r:id="rId0a3fa1b1-1375-4f1a-86cb-18f4af139498327" o:title=""/>
          </v:shape>
          <o:OLEObject Type="Embed" ProgID="Equation.DSMT4" ShapeID="_x00000a3fa1b1-1375-4f1a-86cb-18f4af139498_i1191" DrawAspect="Content" ObjectID="_1508594308" r:id="rId0a3fa1b1-1375-4f1a-86cb-18f4af139498328"/>
        </w:object>
      </w:r>
      <w:r w:rsidR="0070749C" w:rsidRPr="002A60D0">
        <w:rPr>
          <w:rFonts w:ascii="宋体" w:hAnsi="宋体" w:hint="eastAsia"/>
        </w:rPr>
        <w:t>为顶点的三角形区域，可知当直线</w:t>
      </w:r>
      <w:r w:rsidR="0070749C" w:rsidRPr="002A60D0">
        <w:rPr>
          <w:rFonts w:ascii="宋体" w:hAnsi="宋体"/>
          <w:position w:val="-10"/>
        </w:rPr>
        <w:object w:dxaOrig="1020" w:dyaOrig="320">
          <v:shape id="_x00000a3fa1b1-1375-4f1a-86cb-18f4af139498_i1192" type="#_x00000a3fa1b1-1375-4f1a-86cb-18f4af139498_t75" alt="e卷通组卷系统 www.zujuan.com" style="width:51pt;height:15.75pt" o:ole="">
            <v:imagedata r:id="rId0a3fa1b1-1375-4f1a-86cb-18f4af139498329" o:title=""/>
          </v:shape>
          <o:OLEObject Type="Embed" ProgID="Equation.DSMT4" ShapeID="_x00000a3fa1b1-1375-4f1a-86cb-18f4af139498_i1192" DrawAspect="Content" ObjectID="_1508594309" r:id="rId0a3fa1b1-1375-4f1a-86cb-18f4af139498330"/>
        </w:object>
      </w:r>
      <w:r w:rsidR="0070749C" w:rsidRPr="002A60D0">
        <w:rPr>
          <w:rFonts w:ascii="宋体" w:hAnsi="宋体" w:hint="eastAsia"/>
        </w:rPr>
        <w:t>过点</w:t>
      </w:r>
      <w:r w:rsidR="0070749C" w:rsidRPr="002A60D0">
        <w:rPr>
          <w:rFonts w:ascii="宋体" w:hAnsi="宋体"/>
          <w:position w:val="-10"/>
        </w:rPr>
        <w:object w:dxaOrig="680" w:dyaOrig="320">
          <v:shape id="_x00000a3fa1b1-1375-4f1a-86cb-18f4af139498_i1193" type="#_x00000a3fa1b1-1375-4f1a-86cb-18f4af139498_t75" alt="e卷通组卷系统 www.zujuan.com" style="width:33.75pt;height:15.75pt" o:ole="">
            <v:imagedata r:id="rId0a3fa1b1-1375-4f1a-86cb-18f4af139498331" o:title=""/>
          </v:shape>
          <o:OLEObject Type="Embed" ProgID="Equation.DSMT4" ShapeID="_x00000a3fa1b1-1375-4f1a-86cb-18f4af139498_i1193" DrawAspect="Content" ObjectID="_1508594310" r:id="rId0a3fa1b1-1375-4f1a-86cb-18f4af139498332"/>
        </w:object>
      </w:r>
      <w:r w:rsidR="0070749C" w:rsidRPr="002A60D0">
        <w:rPr>
          <w:rFonts w:ascii="宋体" w:hAnsi="宋体" w:hint="eastAsia"/>
        </w:rPr>
        <w:t>时取得最小值，代入求得最小值为</w:t>
      </w:r>
      <w:r w:rsidR="0070749C" w:rsidRPr="002A60D0">
        <w:rPr>
          <w:rFonts w:ascii="宋体" w:hAnsi="宋体"/>
          <w:position w:val="-4"/>
        </w:rPr>
        <w:object w:dxaOrig="300" w:dyaOrig="260">
          <v:shape id="_x00000a3fa1b1-1375-4f1a-86cb-18f4af139498_i1194" type="#_x00000a3fa1b1-1375-4f1a-86cb-18f4af139498_t75" alt="e卷通组卷系统 www.zujuan.com" style="width:15pt;height:12.75pt" o:ole="">
            <v:imagedata r:id="rId0a3fa1b1-1375-4f1a-86cb-18f4af139498333" o:title=""/>
          </v:shape>
          <o:OLEObject Type="Embed" ProgID="Equation.DSMT4" ShapeID="_x00000a3fa1b1-1375-4f1a-86cb-18f4af139498_i1194" DrawAspect="Content" ObjectID="_1508594311" r:id="rId0a3fa1b1-1375-4f1a-86cb-18f4af139498334"/>
        </w:object>
      </w:r>
      <w:r w:rsidR="0070749C" w:rsidRPr="002A60D0">
        <w:rPr>
          <w:rFonts w:ascii="宋体" w:hAnsi="宋体" w:hint="eastAsia"/>
        </w:rPr>
        <w:t>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考点：</w:t>
      </w:r>
      <w:r w:rsidR="0070749C" w:rsidRPr="002A60D0">
        <w:rPr>
          <w:rFonts w:ascii="宋体" w:hAnsi="宋体" w:hint="eastAsia"/>
        </w:rPr>
        <w:t>线性规划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17．</w:t>
      </w:r>
      <w:r w:rsidR="00ED4152" w:rsidRPr="002A60D0">
        <w:rPr>
          <w:rFonts w:ascii="宋体" w:hAnsi="宋体"/>
          <w:position w:val="-8"/>
        </w:rPr>
        <w:object w:dxaOrig="700" w:dyaOrig="360">
          <v:shape id="_x00000a3fa1b1-1375-4f1a-86cb-18f4af139498_i1183" type="#_x00000a3fa1b1-1375-4f1a-86cb-18f4af139498_t75" alt="e卷通组卷系统 www.zujuan.com" style="width:35.25pt;height:18pt" o:ole="">
            <v:imagedata r:id="rId0a3fa1b1-1375-4f1a-86cb-18f4af139498312" o:title=""/>
          </v:shape>
          <o:OLEObject Type="Embed" ProgID="Equation.DSMT4" ShapeID="_x00000a3fa1b1-1375-4f1a-86cb-18f4af139498_i1183" DrawAspect="Content" ObjectID="_1508594300" r:id="rId0a3fa1b1-1375-4f1a-86cb-18f4af139498313"/>
        </w:object>
      </w:r>
    </w:p>
    <w:p w:rsidR="00051D04" w:rsidRPr="002A60D0" w:rsidRDefault="00051D04" w:rsidP="002A60D0">
      <w:r w:rsidRPr="002A60D0">
        <w:rPr>
          <w:rFonts w:ascii="宋体" w:hAnsi="宋体" w:hint="eastAsia"/>
        </w:rPr>
        <w:t>【解析】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试题分析：</w:t>
      </w:r>
      <w:r w:rsidR="00ED4152" w:rsidRPr="002A60D0">
        <w:rPr>
          <w:rFonts w:ascii="宋体" w:hAnsi="宋体"/>
          <w:position w:val="-10"/>
        </w:rPr>
        <w:object w:dxaOrig="5300" w:dyaOrig="380">
          <v:shape id="_x00000a3fa1b1-1375-4f1a-86cb-18f4af139498_i1184" type="#_x00000a3fa1b1-1375-4f1a-86cb-18f4af139498_t75" alt="e卷通组卷系统 www.zujuan.com" style="width:264.75pt;height:18.75pt" o:ole="">
            <v:imagedata r:id="rId0a3fa1b1-1375-4f1a-86cb-18f4af139498314" o:title=""/>
          </v:shape>
          <o:OLEObject Type="Embed" ProgID="Equation.DSMT4" ShapeID="_x00000a3fa1b1-1375-4f1a-86cb-18f4af139498_i1184" DrawAspect="Content" ObjectID="_1508594301" r:id="rId0a3fa1b1-1375-4f1a-86cb-18f4af139498315"/>
        </w:object>
      </w:r>
      <w:r w:rsidR="00ED4152" w:rsidRPr="002A60D0">
        <w:rPr>
          <w:rFonts w:ascii="宋体" w:hAnsi="宋体"/>
          <w:position w:val="-24"/>
        </w:rPr>
        <w:object w:dxaOrig="2000" w:dyaOrig="620">
          <v:shape id="_x00000a3fa1b1-1375-4f1a-86cb-18f4af139498_i1185" type="#_x00000a3fa1b1-1375-4f1a-86cb-18f4af139498_t75" alt="e卷通组卷系统 www.zujuan.com" style="width:99.75pt;height:30.75pt" o:ole="">
            <v:imagedata r:id="rId0a3fa1b1-1375-4f1a-86cb-18f4af139498316" o:title=""/>
          </v:shape>
          <o:OLEObject Type="Embed" ProgID="Equation.DSMT4" ShapeID="_x00000a3fa1b1-1375-4f1a-86cb-18f4af139498_i1185" DrawAspect="Content" ObjectID="_1508594302" r:id="rId0a3fa1b1-1375-4f1a-86cb-18f4af139498317"/>
        </w:object>
      </w:r>
      <w:r w:rsidR="00ED4152" w:rsidRPr="002A60D0">
        <w:rPr>
          <w:rFonts w:ascii="宋体" w:hAnsi="宋体" w:hint="eastAsia"/>
        </w:rPr>
        <w:t>，所以函数的最大值为</w:t>
      </w:r>
      <w:r w:rsidR="00ED4152" w:rsidRPr="002A60D0">
        <w:rPr>
          <w:rFonts w:ascii="宋体" w:hAnsi="宋体"/>
          <w:position w:val="-8"/>
        </w:rPr>
        <w:object w:dxaOrig="700" w:dyaOrig="360">
          <v:shape id="_x00000a3fa1b1-1375-4f1a-86cb-18f4af139498_i1186" type="#_x00000a3fa1b1-1375-4f1a-86cb-18f4af139498_t75" alt="e卷通组卷系统 www.zujuan.com" style="width:35.25pt;height:18pt" o:ole="">
            <v:imagedata r:id="rId0a3fa1b1-1375-4f1a-86cb-18f4af139498312" o:title=""/>
          </v:shape>
          <o:OLEObject Type="Embed" ProgID="Equation.DSMT4" ShapeID="_x00000a3fa1b1-1375-4f1a-86cb-18f4af139498_i1186" DrawAspect="Content" ObjectID="_1508594303" r:id="rId0a3fa1b1-1375-4f1a-86cb-18f4af139498318"/>
        </w:object>
      </w:r>
      <w:r w:rsidR="00ED4152" w:rsidRPr="002A60D0">
        <w:rPr>
          <w:rFonts w:ascii="宋体" w:hAnsi="宋体" w:hint="eastAsia"/>
        </w:rPr>
        <w:t>.</w:t>
      </w:r>
    </w:p>
    <w:p w:rsidR="00051D04" w:rsidRPr="002A60D0" w:rsidRDefault="00051D04" w:rsidP="002A60D0">
      <w:r w:rsidRPr="002A60D0">
        <w:rPr>
          <w:rFonts w:ascii="宋体" w:hAnsi="宋体" w:hint="eastAsia"/>
        </w:rPr>
        <w:t>考点：</w:t>
      </w:r>
      <w:r w:rsidR="00ED4152" w:rsidRPr="002A60D0">
        <w:rPr>
          <w:rFonts w:ascii="宋体" w:hAnsi="宋体" w:hint="eastAsia"/>
        </w:rPr>
        <w:t>三角函数的最值问题，倍角公式，辅助角公式.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18．</w:t>
      </w:r>
      <w:r w:rsidRPr="00FE2E13">
        <w:rPr>
          <w:rFonts w:ascii="宋体" w:hAnsi="宋体"/>
          <w:position w:val="-6"/>
        </w:rPr>
        <w:object w:dxaOrig="360" w:dyaOrig="279">
          <v:shape id="_x000022de39f0-01ca-43e0-a159-4639c46bc47a_i1208" type="#_x000022de39f0-01ca-43e0-a159-4639c46bc47a_t75" alt="e卷通组卷系统 www.zujuan.com" style="width:18pt;height:14.25pt" o:ole="">
            <v:imagedata r:id="rId22de39f0-01ca-43e0-a159-4639c46bc47a370" o:title=""/>
          </v:shape>
          <o:OLEObject Type="Embed" ProgID="Equation.DSMT4" ShapeID="_x000022de39f0-01ca-43e0-a159-4639c46bc47a_i1208" DrawAspect="Content" ObjectID="_1508594271" r:id="rId22de39f0-01ca-43e0-a159-4639c46bc47a371"/>
        </w:objec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【解析】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试题分析：根据题意，设</w:t>
      </w:r>
      <w:r w:rsidRPr="00FE2E13">
        <w:rPr>
          <w:rFonts w:ascii="宋体" w:hAnsi="宋体"/>
          <w:position w:val="-6"/>
        </w:rPr>
        <w:object w:dxaOrig="940" w:dyaOrig="279">
          <v:shape id="_x000022de39f0-01ca-43e0-a159-4639c46bc47a_i1209" type="#_x000022de39f0-01ca-43e0-a159-4639c46bc47a_t75" alt="e卷通组卷系统 www.zujuan.com" style="width:47.25pt;height:14.25pt" o:ole="">
            <v:imagedata r:id="rId22de39f0-01ca-43e0-a159-4639c46bc47a372" o:title=""/>
          </v:shape>
          <o:OLEObject Type="Embed" ProgID="Equation.DSMT4" ShapeID="_x000022de39f0-01ca-43e0-a159-4639c46bc47a_i1209" DrawAspect="Content" ObjectID="_1508594272" r:id="rId22de39f0-01ca-43e0-a159-4639c46bc47a373"/>
        </w:object>
      </w:r>
      <w:r w:rsidRPr="00FE2E13">
        <w:rPr>
          <w:rFonts w:ascii="宋体" w:hAnsi="宋体" w:hint="eastAsia"/>
        </w:rPr>
        <w:t>，则有</w:t>
      </w:r>
      <w:r w:rsidRPr="00FE2E13">
        <w:rPr>
          <w:rFonts w:ascii="宋体" w:hAnsi="宋体"/>
          <w:position w:val="-24"/>
        </w:rPr>
        <w:object w:dxaOrig="900" w:dyaOrig="620">
          <v:shape id="_x000022de39f0-01ca-43e0-a159-4639c46bc47a_i1210" type="#_x000022de39f0-01ca-43e0-a159-4639c46bc47a_t75" alt="e卷通组卷系统 www.zujuan.com" style="width:45pt;height:30.75pt" o:ole="">
            <v:imagedata r:id="rId22de39f0-01ca-43e0-a159-4639c46bc47a374" o:title=""/>
          </v:shape>
          <o:OLEObject Type="Embed" ProgID="Equation.DSMT4" ShapeID="_x000022de39f0-01ca-43e0-a159-4639c46bc47a_i1210" DrawAspect="Content" ObjectID="_1508594273" r:id="rId22de39f0-01ca-43e0-a159-4639c46bc47a375"/>
        </w:object>
      </w:r>
      <w:r w:rsidRPr="00FE2E13">
        <w:rPr>
          <w:rFonts w:ascii="宋体" w:hAnsi="宋体" w:hint="eastAsia"/>
        </w:rPr>
        <w:t>，从而有其外接球的半径为</w:t>
      </w:r>
      <w:r w:rsidRPr="00FE2E13">
        <w:rPr>
          <w:rFonts w:ascii="宋体" w:hAnsi="宋体"/>
          <w:position w:val="-26"/>
        </w:rPr>
        <w:object w:dxaOrig="1900" w:dyaOrig="700">
          <v:shape id="_x000022de39f0-01ca-43e0-a159-4639c46bc47a_i1211" type="#_x000022de39f0-01ca-43e0-a159-4639c46bc47a_t75" alt="e卷通组卷系统 www.zujuan.com" style="width:95.25pt;height:35.25pt" o:ole="">
            <v:imagedata r:id="rId22de39f0-01ca-43e0-a159-4639c46bc47a376" o:title=""/>
          </v:shape>
          <o:OLEObject Type="Embed" ProgID="Equation.DSMT4" ShapeID="_x000022de39f0-01ca-43e0-a159-4639c46bc47a_i1211" DrawAspect="Content" ObjectID="_1508594274" r:id="rId22de39f0-01ca-43e0-a159-4639c46bc47a377"/>
        </w:object>
      </w:r>
      <w:r w:rsidRPr="00FE2E13">
        <w:rPr>
          <w:rFonts w:ascii="宋体" w:hAnsi="宋体" w:hint="eastAsia"/>
        </w:rPr>
        <w:t>，所以其比表面积的最小值为</w:t>
      </w:r>
      <w:r w:rsidRPr="00FE2E13">
        <w:rPr>
          <w:rFonts w:ascii="宋体" w:hAnsi="宋体"/>
          <w:position w:val="-6"/>
        </w:rPr>
        <w:object w:dxaOrig="740" w:dyaOrig="279">
          <v:shape id="_x000022de39f0-01ca-43e0-a159-4639c46bc47a_i1212" type="#_x000022de39f0-01ca-43e0-a159-4639c46bc47a_t75" alt="e卷通组卷系统 www.zujuan.com" style="width:36.75pt;height:14.25pt" o:ole="">
            <v:imagedata r:id="rId22de39f0-01ca-43e0-a159-4639c46bc47a378" o:title=""/>
          </v:shape>
          <o:OLEObject Type="Embed" ProgID="Equation.DSMT4" ShapeID="_x000022de39f0-01ca-43e0-a159-4639c46bc47a_i1212" DrawAspect="Content" ObjectID="_1508594275" r:id="rId22de39f0-01ca-43e0-a159-4639c46bc47a379"/>
        </w:object>
      </w:r>
      <w:r w:rsidR="00FE2E13" w:rsidRPr="00FE2E13">
        <w:rPr>
          <w:rFonts w:ascii="宋体" w:hAnsi="宋体" w:hint="eastAsia"/>
        </w:rPr>
        <w:t>．</w:t>
      </w:r>
    </w:p>
    <w:p w:rsidR="00051D04" w:rsidRPr="00FE2E13" w:rsidRDefault="00B51CC8" w:rsidP="00FE2E13">
      <w:r w:rsidRPr="00FE2E13">
        <w:rPr>
          <w:rFonts w:ascii="宋体" w:hAnsi="宋体" w:hint="eastAsia"/>
          <w:szCs w:val="21"/>
        </w:rPr>
        <w:t>考点：几何体的外接球，基本不等式</w:t>
      </w:r>
      <w:r w:rsidR="00FE2E13" w:rsidRPr="00FE2E13">
        <w:rPr>
          <w:rFonts w:ascii="宋体" w:hAnsi="宋体" w:hint="eastAsia"/>
          <w:szCs w:val="21"/>
        </w:rPr>
        <w:t>．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19．</w:t>
      </w:r>
      <w:r w:rsidRPr="00FE2E13">
        <w:rPr>
          <w:rFonts w:ascii="宋体" w:hAnsi="宋体"/>
          <w:position w:val="-24"/>
        </w:rPr>
        <w:object w:dxaOrig="220" w:dyaOrig="620">
          <v:shape id="_x000022de39f0-01ca-43e0-a159-4639c46bc47a_i1200" type="#_x000022de39f0-01ca-43e0-a159-4639c46bc47a_t75" alt="e卷通组卷系统 www.zujuan.com" style="width:11.25pt;height:30.75pt" o:ole="">
            <v:imagedata r:id="rId22de39f0-01ca-43e0-a159-4639c46bc47a355" o:title=""/>
          </v:shape>
          <o:OLEObject Type="Embed" ProgID="Equation.DSMT4" ShapeID="_x000022de39f0-01ca-43e0-a159-4639c46bc47a_i1200" DrawAspect="Content" ObjectID="_1508594263" r:id="rId22de39f0-01ca-43e0-a159-4639c46bc47a356"/>
        </w:objec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【解析】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试题分析：根据题意，可以求得阴影部分的面积为</w:t>
      </w:r>
      <w:r w:rsidRPr="00FE2E13">
        <w:rPr>
          <w:rFonts w:ascii="宋体" w:hAnsi="宋体"/>
          <w:position w:val="-24"/>
        </w:rPr>
        <w:object w:dxaOrig="3760" w:dyaOrig="660">
          <v:shape id="_x000022de39f0-01ca-43e0-a159-4639c46bc47a_i1201" type="#_x000022de39f0-01ca-43e0-a159-4639c46bc47a_t75" alt="e卷通组卷系统 www.zujuan.com" style="width:188.25pt;height:33pt" o:ole="">
            <v:imagedata r:id="rId22de39f0-01ca-43e0-a159-4639c46bc47a357" o:title=""/>
          </v:shape>
          <o:OLEObject Type="Embed" ProgID="Equation.DSMT4" ShapeID="_x000022de39f0-01ca-43e0-a159-4639c46bc47a_i1201" DrawAspect="Content" ObjectID="_1508594264" r:id="rId22de39f0-01ca-43e0-a159-4639c46bc47a358"/>
        </w:object>
      </w:r>
      <w:r w:rsidRPr="00FE2E13">
        <w:rPr>
          <w:rFonts w:ascii="宋体" w:hAnsi="宋体" w:hint="eastAsia"/>
        </w:rPr>
        <w:t>，故</w:t>
      </w:r>
      <w:r w:rsidRPr="00FE2E13">
        <w:rPr>
          <w:rFonts w:ascii="宋体" w:hAnsi="宋体" w:hint="eastAsia"/>
          <w:snapToGrid w:val="0"/>
          <w:kern w:val="0"/>
        </w:rPr>
        <w:t>该点落在阴影部分中的概率为</w:t>
      </w:r>
      <w:r w:rsidRPr="00FE2E13">
        <w:rPr>
          <w:rFonts w:ascii="宋体" w:hAnsi="宋体"/>
          <w:position w:val="-24"/>
        </w:rPr>
        <w:object w:dxaOrig="1040" w:dyaOrig="900">
          <v:shape id="_x000022de39f0-01ca-43e0-a159-4639c46bc47a_i1202" type="#_x000022de39f0-01ca-43e0-a159-4639c46bc47a_t75" alt="e卷通组卷系统 www.zujuan.com" style="width:51.75pt;height:45pt" o:ole="">
            <v:imagedata r:id="rId22de39f0-01ca-43e0-a159-4639c46bc47a359" o:title=""/>
          </v:shape>
          <o:OLEObject Type="Embed" ProgID="Equation.DSMT4" ShapeID="_x000022de39f0-01ca-43e0-a159-4639c46bc47a_i1202" DrawAspect="Content" ObjectID="_1508594265" r:id="rId22de39f0-01ca-43e0-a159-4639c46bc47a360"/>
        </w:object>
      </w:r>
      <w:r w:rsidR="00FE2E13" w:rsidRPr="00FE2E13">
        <w:rPr>
          <w:rFonts w:ascii="宋体" w:hAnsi="宋体" w:hint="eastAsia"/>
        </w:rPr>
        <w:t>．</w:t>
      </w:r>
    </w:p>
    <w:p w:rsidR="00051D04" w:rsidRPr="00FE2E13" w:rsidRDefault="00B51CC8" w:rsidP="00FE2E13">
      <w:r w:rsidRPr="00FE2E13">
        <w:rPr>
          <w:rFonts w:ascii="宋体" w:hAnsi="宋体" w:hint="eastAsia"/>
          <w:szCs w:val="21"/>
        </w:rPr>
        <w:t>考点：几何概型</w:t>
      </w:r>
      <w:r w:rsidR="00FE2E13" w:rsidRPr="00FE2E13">
        <w:rPr>
          <w:rFonts w:ascii="宋体" w:hAnsi="宋体" w:hint="eastAsia"/>
          <w:szCs w:val="21"/>
        </w:rPr>
        <w:t>．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20．</w:t>
      </w:r>
      <w:r w:rsidRPr="00FE2E13">
        <w:rPr>
          <w:rFonts w:ascii="宋体" w:hAnsi="宋体"/>
          <w:position w:val="-6"/>
        </w:rPr>
        <w:object w:dxaOrig="180" w:dyaOrig="279">
          <v:shape id="_x000022de39f0-01ca-43e0-a159-4639c46bc47a_i1193" type="#_x000022de39f0-01ca-43e0-a159-4639c46bc47a_t75" alt="e卷通组卷系统 www.zujuan.com" style="width:9pt;height:14.25pt" o:ole="">
            <v:imagedata r:id="rId22de39f0-01ca-43e0-a159-4639c46bc47a344" o:title=""/>
          </v:shape>
          <o:OLEObject Type="Embed" ProgID="Equation.DSMT4" ShapeID="_x000022de39f0-01ca-43e0-a159-4639c46bc47a_i1193" DrawAspect="Content" ObjectID="_1508594258" r:id="rId22de39f0-01ca-43e0-a159-4639c46bc47a345"/>
        </w:objec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【解析】</w:t>
      </w:r>
    </w:p>
    <w:p w:rsidR="00B51CC8" w:rsidRPr="00FE2E13" w:rsidRDefault="00B51CC8" w:rsidP="00FE2E13">
      <w:r w:rsidRPr="00FE2E13">
        <w:rPr>
          <w:rFonts w:ascii="宋体" w:hAnsi="宋体" w:hint="eastAsia"/>
          <w:szCs w:val="21"/>
        </w:rPr>
        <w:t>试题分析：根据题意，设</w:t>
      </w:r>
      <w:r w:rsidRPr="00FE2E13">
        <w:rPr>
          <w:rFonts w:ascii="宋体" w:hAnsi="宋体"/>
          <w:position w:val="-10"/>
        </w:rPr>
        <w:object w:dxaOrig="2120" w:dyaOrig="320">
          <v:shape id="_x000022de39f0-01ca-43e0-a159-4639c46bc47a_i1194" type="#_x000022de39f0-01ca-43e0-a159-4639c46bc47a_t75" alt="e卷通组卷系统 www.zujuan.com" style="width:105.75pt;height:15.75pt" o:ole="">
            <v:imagedata r:id="rId22de39f0-01ca-43e0-a159-4639c46bc47a346" o:title=""/>
          </v:shape>
          <o:OLEObject Type="Embed" ProgID="Equation.DSMT4" ShapeID="_x000022de39f0-01ca-43e0-a159-4639c46bc47a_i1194" DrawAspect="Content" ObjectID="_1508594259" r:id="rId22de39f0-01ca-43e0-a159-4639c46bc47a347"/>
        </w:object>
      </w:r>
      <w:r w:rsidRPr="00FE2E13">
        <w:rPr>
          <w:rFonts w:ascii="宋体" w:hAnsi="宋体" w:hint="eastAsia"/>
        </w:rPr>
        <w:t>,根据</w:t>
      </w:r>
      <w:r w:rsidRPr="00FE2E13">
        <w:rPr>
          <w:rFonts w:ascii="宋体" w:hAnsi="宋体"/>
          <w:snapToGrid w:val="0"/>
          <w:kern w:val="0"/>
          <w:szCs w:val="24"/>
        </w:rPr>
        <w:pict>
          <v:shape id="_x000022de39f0-01ca-43e0-a159-4639c46bc47a_i1195" type="#_x000022de39f0-01ca-43e0-a159-4639c46bc47a_t75" alt="e卷通组卷系统 www.zujuan.com" style="width:62.25pt;height:15.75pt">
            <v:imagedata r:id="rId22de39f0-01ca-43e0-a159-4639c46bc47a342" o:title=""/>
          </v:shape>
        </w:pict>
      </w:r>
      <w:r w:rsidRPr="00FE2E13">
        <w:rPr>
          <w:rFonts w:ascii="宋体" w:hAnsi="宋体" w:hint="eastAsia"/>
          <w:snapToGrid w:val="0"/>
          <w:kern w:val="0"/>
          <w:szCs w:val="24"/>
        </w:rPr>
        <w:t>，可知</w:t>
      </w:r>
      <w:r w:rsidRPr="00FE2E13">
        <w:rPr>
          <w:rFonts w:ascii="宋体" w:hAnsi="宋体"/>
          <w:position w:val="-10"/>
        </w:rPr>
        <w:object w:dxaOrig="800" w:dyaOrig="320">
          <v:shape id="_x000022de39f0-01ca-43e0-a159-4639c46bc47a_i1196" type="#_x000022de39f0-01ca-43e0-a159-4639c46bc47a_t75" alt="e卷通组卷系统 www.zujuan.com" style="width:39.75pt;height:15.75pt" o:ole="">
            <v:imagedata r:id="rId22de39f0-01ca-43e0-a159-4639c46bc47a348" o:title=""/>
          </v:shape>
          <o:OLEObject Type="Embed" ProgID="Equation.DSMT4" ShapeID="_x000022de39f0-01ca-43e0-a159-4639c46bc47a_i1196" DrawAspect="Content" ObjectID="_1508594260" r:id="rId22de39f0-01ca-43e0-a159-4639c46bc47a349"/>
        </w:object>
      </w:r>
      <w:r w:rsidRPr="00FE2E13">
        <w:rPr>
          <w:rFonts w:ascii="宋体" w:hAnsi="宋体" w:hint="eastAsia"/>
        </w:rPr>
        <w:t>，此时有</w:t>
      </w:r>
      <w:r w:rsidRPr="00FE2E13">
        <w:rPr>
          <w:rFonts w:ascii="宋体" w:hAnsi="宋体"/>
          <w:position w:val="-10"/>
        </w:rPr>
        <w:object w:dxaOrig="3400" w:dyaOrig="380">
          <v:shape id="_x000022de39f0-01ca-43e0-a159-4639c46bc47a_i1197" type="#_x000022de39f0-01ca-43e0-a159-4639c46bc47a_t75" alt="e卷通组卷系统 www.zujuan.com" style="width:170.25pt;height:18.75pt" o:ole="">
            <v:imagedata r:id="rId22de39f0-01ca-43e0-a159-4639c46bc47a350" o:title=""/>
          </v:shape>
          <o:OLEObject Type="Embed" ProgID="Equation.DSMT4" ShapeID="_x000022de39f0-01ca-43e0-a159-4639c46bc47a_i1197" DrawAspect="Content" ObjectID="_1508594261" r:id="rId22de39f0-01ca-43e0-a159-4639c46bc47a351"/>
        </w:object>
      </w:r>
      <w:r w:rsidR="00FE2E13" w:rsidRPr="00FE2E13">
        <w:rPr>
          <w:rFonts w:ascii="宋体" w:hAnsi="宋体" w:hint="eastAsia"/>
        </w:rPr>
        <w:t>．</w:t>
      </w:r>
    </w:p>
    <w:p w:rsidR="00051D04" w:rsidRPr="00FE2E13" w:rsidRDefault="00B51CC8" w:rsidP="00FE2E13">
      <w:r w:rsidRPr="00FE2E13">
        <w:rPr>
          <w:rFonts w:ascii="宋体" w:hAnsi="宋体" w:hint="eastAsia"/>
          <w:szCs w:val="21"/>
        </w:rPr>
        <w:t>考点：向量的数量积</w:t>
      </w:r>
      <w:r w:rsidR="00FE2E13" w:rsidRPr="00FE2E13">
        <w:rPr>
          <w:rFonts w:ascii="宋体" w:hAnsi="宋体" w:hint="eastAsia"/>
          <w:szCs w:val="21"/>
        </w:rPr>
        <w:t>．</w:t>
      </w:r>
    </w:p>
    <w:p w:rsidR="00455F7F" w:rsidRPr="00A4287D" w:rsidRDefault="001814B2" w:rsidP="00A4287D">
      <w:r w:rsidRPr="00A4287D">
        <w:rPr>
          <w:rFonts w:ascii="宋体" w:hAnsi="宋体" w:hint="eastAsia"/>
          <w:szCs w:val="21"/>
        </w:rPr>
        <w:t>21．</w:t>
      </w:r>
      <w:r w:rsidR="009B4B4B" w:rsidRPr="00A4287D">
        <w:rPr>
          <w:rFonts w:ascii="宋体" w:hAnsi="宋体"/>
          <w:position w:val="-6"/>
        </w:rPr>
        <w:object w:dxaOrig="1060" w:dyaOrig="340">
          <v:shape id="_x00005a2a0bd0-c458-470c-847b-9a759a697b17_i1180" type="#_x00005a2a0bd0-c458-470c-847b-9a759a697b17_t75" alt="e卷通组卷系统 www.zujuan.com" style="width:53.25pt;height:17.25pt" o:ole="">
            <v:imagedata r:id="rId5a2a0bd0-c458-470c-847b-9a759a697b17255" o:title=""/>
          </v:shape>
          <o:OLEObject Type="Embed" ProgID="Equation.DSMT4" ShapeID="_x00005a2a0bd0-c458-470c-847b-9a759a697b17_i1180" DrawAspect="Content" ObjectID="_1508681919" r:id="rId5a2a0bd0-c458-470c-847b-9a759a697b17256"/>
        </w:objec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【解析】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试题分析：</w:t>
      </w:r>
      <w:r w:rsidR="0034009D" w:rsidRPr="00A4287D">
        <w:rPr>
          <w:rFonts w:ascii="宋体" w:hAnsi="宋体" w:hint="eastAsia"/>
          <w:szCs w:val="21"/>
        </w:rPr>
        <w:t>根据奇函数的关系式将不等式转化为</w:t>
      </w:r>
      <w:r w:rsidR="001E0C11" w:rsidRPr="00A4287D">
        <w:rPr>
          <w:rFonts w:ascii="宋体" w:hAnsi="宋体" w:hint="eastAsia"/>
          <w:szCs w:val="21"/>
        </w:rPr>
        <w:t>f(1-a)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1E0C11" w:rsidRPr="00A4287D">
        <w:rPr>
          <w:rFonts w:ascii="宋体" w:hAnsi="宋体" w:hint="eastAsia"/>
          <w:szCs w:val="21"/>
        </w:rPr>
        <w:t>＞f(a</w:t>
      </w:r>
      <w:r w:rsidR="001E0C11" w:rsidRPr="00A4287D">
        <w:rPr>
          <w:rFonts w:ascii="宋体" w:hAnsi="宋体" w:hint="eastAsia"/>
          <w:szCs w:val="21"/>
          <w:vertAlign w:val="superscript"/>
        </w:rPr>
        <w:t>2</w:t>
      </w:r>
      <w:r w:rsidR="001E0C11" w:rsidRPr="00A4287D">
        <w:rPr>
          <w:rFonts w:ascii="宋体" w:hAnsi="宋体" w:hint="eastAsia"/>
          <w:szCs w:val="21"/>
        </w:rPr>
        <w:t>-1)</w:t>
      </w:r>
      <w:r w:rsidR="0034009D" w:rsidRPr="00A4287D">
        <w:rPr>
          <w:rFonts w:ascii="宋体" w:hAnsi="宋体" w:hint="eastAsia"/>
          <w:szCs w:val="21"/>
        </w:rPr>
        <w:t>，关于两个函数值大小关系的不等式，再由定义域和单调性列出不等式组求解</w:t>
      </w:r>
    </w:p>
    <w:p w:rsidR="00B13C01" w:rsidRPr="00A4287D" w:rsidRDefault="003A22C0" w:rsidP="00A4287D">
      <w:r w:rsidRPr="00A4287D">
        <w:rPr>
          <w:rFonts w:ascii="宋体" w:hAnsi="宋体" w:hint="eastAsia"/>
          <w:szCs w:val="21"/>
        </w:rPr>
        <w:t>试题解析：</w:t>
      </w:r>
      <w:r w:rsidR="00B13C01" w:rsidRPr="00A4287D">
        <w:rPr>
          <w:rFonts w:ascii="宋体" w:hAnsi="宋体" w:hint="eastAsia"/>
          <w:szCs w:val="21"/>
        </w:rPr>
        <w:t>f(1-a)+f(1-a</w:t>
      </w:r>
      <w:r w:rsidR="00B13C01" w:rsidRPr="00A4287D">
        <w:rPr>
          <w:rFonts w:ascii="宋体" w:hAnsi="宋体" w:hint="eastAsia"/>
          <w:szCs w:val="21"/>
          <w:vertAlign w:val="superscript"/>
        </w:rPr>
        <w:t>2</w:t>
      </w:r>
      <w:r w:rsidR="00B13C01" w:rsidRPr="00A4287D">
        <w:rPr>
          <w:rFonts w:ascii="宋体" w:hAnsi="宋体" w:hint="eastAsia"/>
          <w:szCs w:val="21"/>
        </w:rPr>
        <w:t>)＞0,得：f(1-a)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B13C01" w:rsidRPr="00A4287D">
        <w:rPr>
          <w:rFonts w:ascii="宋体" w:hAnsi="宋体" w:hint="eastAsia"/>
          <w:szCs w:val="21"/>
        </w:rPr>
        <w:t>＞f(a</w:t>
      </w:r>
      <w:r w:rsidR="00B13C01" w:rsidRPr="00A4287D">
        <w:rPr>
          <w:rFonts w:ascii="宋体" w:hAnsi="宋体" w:hint="eastAsia"/>
          <w:szCs w:val="21"/>
          <w:vertAlign w:val="superscript"/>
        </w:rPr>
        <w:t>2</w:t>
      </w:r>
      <w:r w:rsidR="00B13C01" w:rsidRPr="00A4287D">
        <w:rPr>
          <w:rFonts w:ascii="宋体" w:hAnsi="宋体" w:hint="eastAsia"/>
          <w:szCs w:val="21"/>
        </w:rPr>
        <w:t>-1)</w:t>
      </w:r>
    </w:p>
    <w:p w:rsidR="00B13C01" w:rsidRPr="00A4287D" w:rsidRDefault="00B10774" w:rsidP="00A4287D">
      <w:r w:rsidRPr="00A4287D">
        <w:rPr>
          <w:rFonts w:ascii="宋体" w:hAnsi="宋体"/>
          <w:position w:val="-50"/>
        </w:rPr>
        <w:object w:dxaOrig="1500" w:dyaOrig="1120">
          <v:shape id="_x00005a2a0bd0-c458-470c-847b-9a759a697b17_i1181" type="#_x00005a2a0bd0-c458-470c-847b-9a759a697b17_t75" alt="e卷通组卷系统 www.zujuan.com" style="width:75pt;height:56.25pt" o:ole="">
            <v:imagedata r:id="rId5a2a0bd0-c458-470c-847b-9a759a697b17257" o:title=""/>
          </v:shape>
          <o:OLEObject Type="Embed" ProgID="Equation.DSMT4" ShapeID="_x00005a2a0bd0-c458-470c-847b-9a759a697b17_i1181" DrawAspect="Content" ObjectID="_1508681920" r:id="rId5a2a0bd0-c458-470c-847b-9a759a697b17258"/>
        </w:object>
      </w:r>
    </w:p>
    <w:p w:rsidR="003A22C0" w:rsidRPr="00A4287D" w:rsidRDefault="00B13C01" w:rsidP="00A4287D">
      <w:r w:rsidRPr="00A4287D">
        <w:rPr>
          <w:rFonts w:ascii="宋体" w:hAnsi="宋体" w:hint="eastAsia"/>
          <w:szCs w:val="21"/>
        </w:rPr>
        <w:t>解得</w:t>
      </w:r>
      <w:r w:rsidR="00A4287D" w:rsidRPr="00A4287D">
        <w:rPr>
          <w:rFonts w:ascii="宋体" w:hAnsi="宋体" w:hint="eastAsia"/>
          <w:szCs w:val="21"/>
        </w:rPr>
        <w:t xml:space="preserve">   </w:t>
      </w:r>
      <w:r w:rsidR="00717CD2" w:rsidRPr="00A4287D">
        <w:rPr>
          <w:rFonts w:ascii="宋体" w:hAnsi="宋体"/>
          <w:position w:val="-6"/>
        </w:rPr>
        <w:object w:dxaOrig="1060" w:dyaOrig="340">
          <v:shape id="_x00005a2a0bd0-c458-470c-847b-9a759a697b17_i1182" type="#_x00005a2a0bd0-c458-470c-847b-9a759a697b17_t75" alt="e卷通组卷系统 www.zujuan.com" style="width:53.25pt;height:17.25pt" o:ole="">
            <v:imagedata r:id="rId5a2a0bd0-c458-470c-847b-9a759a697b17259" o:title=""/>
          </v:shape>
          <o:OLEObject Type="Embed" ProgID="Equation.DSMT4" ShapeID="_x00005a2a0bd0-c458-470c-847b-9a759a697b17_i1182" DrawAspect="Content" ObjectID="_1508681921" r:id="rId5a2a0bd0-c458-470c-847b-9a759a697b17260"/>
        </w:objec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考点：</w:t>
      </w:r>
      <w:r w:rsidR="00EC7E9B" w:rsidRPr="00A4287D">
        <w:rPr>
          <w:rFonts w:ascii="宋体" w:hAnsi="宋体" w:hint="eastAsia"/>
          <w:szCs w:val="21"/>
        </w:rPr>
        <w:t>奇偶性与单调性的综合</w:t>
      </w:r>
    </w:p>
    <w:p w:rsidR="007D4D85" w:rsidRPr="00A4287D" w:rsidRDefault="001814B2" w:rsidP="00A4287D">
      <w:r w:rsidRPr="00A4287D">
        <w:rPr>
          <w:rFonts w:ascii="宋体" w:hAnsi="宋体" w:hint="eastAsia"/>
          <w:szCs w:val="21"/>
        </w:rPr>
        <w:t>22．</w:t>
      </w:r>
      <w:r w:rsidR="005141EC" w:rsidRPr="00A4287D">
        <w:rPr>
          <w:rFonts w:ascii="宋体" w:hAnsi="宋体" w:hint="eastAsia"/>
          <w:szCs w:val="21"/>
        </w:rPr>
        <w:t>（1）</w:t>
      </w:r>
      <w:r w:rsidR="007D4D85" w:rsidRPr="00A4287D">
        <w:rPr>
          <w:rFonts w:ascii="宋体" w:hAnsi="宋体" w:hint="eastAsia"/>
          <w:szCs w:val="21"/>
        </w:rPr>
        <w:t>88</w:t>
      </w:r>
      <w:r w:rsidR="00A4287D" w:rsidRPr="00A4287D">
        <w:rPr>
          <w:rFonts w:ascii="宋体" w:hAnsi="宋体" w:hint="eastAsia"/>
          <w:szCs w:val="21"/>
        </w:rPr>
        <w:t>；</w:t>
      </w:r>
      <w:r w:rsidR="005141EC" w:rsidRPr="00A4287D">
        <w:rPr>
          <w:rFonts w:ascii="宋体" w:hAnsi="宋体" w:hint="eastAsia"/>
          <w:szCs w:val="21"/>
        </w:rPr>
        <w:t>（2）</w:t>
      </w:r>
      <w:r w:rsidR="007D4D85" w:rsidRPr="00A4287D">
        <w:rPr>
          <w:rFonts w:ascii="宋体" w:hAnsi="宋体" w:hint="eastAsia"/>
          <w:szCs w:val="21"/>
        </w:rPr>
        <w:t>当每辆车的月租金定为4050元时，租赁公司的月收益最大，最大月收益是307050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【解析】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试题分析：</w:t>
      </w:r>
      <w:r w:rsidR="003F63BC" w:rsidRPr="00A4287D">
        <w:rPr>
          <w:rFonts w:ascii="宋体" w:hAnsi="宋体" w:hint="eastAsia"/>
          <w:szCs w:val="21"/>
        </w:rPr>
        <w:t>（1）当每辆车月租金为3600元时，由题意可得：未租出的车辆数为</w:t>
      </w:r>
      <w:r w:rsidR="003F63BC" w:rsidRPr="00A4287D">
        <w:rPr>
          <w:rFonts w:ascii="宋体" w:hAnsi="宋体"/>
          <w:position w:val="-24"/>
        </w:rPr>
        <w:object w:dxaOrig="1260" w:dyaOrig="620">
          <v:shape id="_x00005a2a0bd0-c458-470c-847b-9a759a697b17_i1172" type="#_x00005a2a0bd0-c458-470c-847b-9a759a697b17_t75" alt="e卷通组卷系统 www.zujuan.com" style="width:63pt;height:30.75pt" o:ole="">
            <v:imagedata r:id="rId5a2a0bd0-c458-470c-847b-9a759a697b17247" o:title=""/>
          </v:shape>
          <o:OLEObject Type="Embed" ProgID="Equation.DSMT4" ShapeID="_x00005a2a0bd0-c458-470c-847b-9a759a697b17_i1172" DrawAspect="Content" ObjectID="_1508681915" r:id="rId5a2a0bd0-c458-470c-847b-9a759a697b17248"/>
        </w:object>
      </w:r>
      <w:r w:rsidR="003F63BC" w:rsidRPr="00A4287D">
        <w:rPr>
          <w:rFonts w:ascii="宋体" w:hAnsi="宋体" w:hint="eastAsia"/>
          <w:szCs w:val="21"/>
        </w:rPr>
        <w:t>；（2）设每辆车的月租金定为x元，则公司月收益为</w:t>
      </w:r>
      <w:r w:rsidR="003F63BC" w:rsidRPr="00A4287D">
        <w:rPr>
          <w:rFonts w:ascii="宋体" w:hAnsi="宋体"/>
          <w:position w:val="-28"/>
        </w:rPr>
        <w:object w:dxaOrig="4800" w:dyaOrig="680">
          <v:shape id="_x00005a2a0bd0-c458-470c-847b-9a759a697b17_i1173" type="#_x00005a2a0bd0-c458-470c-847b-9a759a697b17_t75" alt="e卷通组卷系统 www.zujuan.com" style="width:240pt;height:33.75pt" o:ole="">
            <v:imagedata r:id="rId5a2a0bd0-c458-470c-847b-9a759a697b17249" o:title=""/>
          </v:shape>
          <o:OLEObject Type="Embed" ProgID="Equation.DSMT4" ShapeID="_x00005a2a0bd0-c458-470c-847b-9a759a697b17_i1173" DrawAspect="Content" ObjectID="_1508681916" r:id="rId5a2a0bd0-c458-470c-847b-9a759a697b17250"/>
        </w:object>
      </w:r>
      <w:r w:rsidR="003F63BC" w:rsidRPr="00A4287D">
        <w:rPr>
          <w:rFonts w:ascii="宋体" w:hAnsi="宋体" w:hint="eastAsia"/>
        </w:rPr>
        <w:t>，</w:t>
      </w:r>
      <w:r w:rsidR="003F63BC" w:rsidRPr="00A4287D">
        <w:rPr>
          <w:rFonts w:ascii="宋体" w:hAnsi="宋体" w:hint="eastAsia"/>
          <w:szCs w:val="21"/>
        </w:rPr>
        <w:t>利用二次函数的单调性即可得出</w:t>
      </w:r>
      <w:r w:rsidR="00A4287D" w:rsidRPr="00A4287D">
        <w:rPr>
          <w:rFonts w:ascii="宋体" w:hAnsi="宋体" w:hint="eastAsia"/>
          <w:szCs w:val="21"/>
        </w:rPr>
        <w:t>．</w:t>
      </w:r>
    </w:p>
    <w:p w:rsidR="00566386" w:rsidRPr="00A4287D" w:rsidRDefault="00D71623" w:rsidP="00A4287D">
      <w:r w:rsidRPr="00A4287D">
        <w:rPr>
          <w:rFonts w:ascii="宋体" w:hAnsi="宋体" w:hint="eastAsia"/>
          <w:szCs w:val="21"/>
        </w:rPr>
        <w:t>试题解析：</w:t>
      </w:r>
      <w:r w:rsidR="00231BE0" w:rsidRPr="00A4287D">
        <w:rPr>
          <w:rFonts w:ascii="宋体" w:hAnsi="宋体" w:hint="eastAsia"/>
          <w:szCs w:val="21"/>
        </w:rPr>
        <w:t>：（1）当每辆车月租金为3600元时，未租出的车辆数为</w:t>
      </w:r>
      <w:r w:rsidR="00566386" w:rsidRPr="00A4287D">
        <w:rPr>
          <w:rFonts w:ascii="宋体" w:hAnsi="宋体"/>
          <w:position w:val="-24"/>
        </w:rPr>
        <w:object w:dxaOrig="1719" w:dyaOrig="620">
          <v:shape id="_x00005a2a0bd0-c458-470c-847b-9a759a697b17_i1174" type="#_x00005a2a0bd0-c458-470c-847b-9a759a697b17_t75" alt="e卷通组卷系统 www.zujuan.com" style="width:86.25pt;height:30.75pt" o:ole="">
            <v:imagedata r:id="rId5a2a0bd0-c458-470c-847b-9a759a697b17251" o:title=""/>
          </v:shape>
          <o:OLEObject Type="Embed" ProgID="Equation.DSMT4" ShapeID="_x00005a2a0bd0-c458-470c-847b-9a759a697b17_i1174" DrawAspect="Content" ObjectID="_1508681917" r:id="rId5a2a0bd0-c458-470c-847b-9a759a697b17252"/>
        </w:object>
      </w:r>
      <w:r w:rsidR="00231BE0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231BE0" w:rsidRPr="00A4287D">
        <w:rPr>
          <w:rFonts w:ascii="宋体" w:hAnsi="宋体" w:hint="eastAsia"/>
          <w:szCs w:val="21"/>
        </w:rPr>
        <w:t>所以这时租出了88辆</w:t>
      </w:r>
      <w:r w:rsidR="00A4287D" w:rsidRPr="00A4287D">
        <w:rPr>
          <w:rFonts w:ascii="宋体" w:hAnsi="宋体" w:hint="eastAsia"/>
          <w:szCs w:val="21"/>
        </w:rPr>
        <w:t>．</w:t>
      </w:r>
    </w:p>
    <w:p w:rsidR="00E804A3" w:rsidRPr="00A4287D" w:rsidRDefault="00231BE0" w:rsidP="00A4287D">
      <w:r w:rsidRPr="00A4287D">
        <w:rPr>
          <w:rFonts w:ascii="宋体" w:hAnsi="宋体" w:hint="eastAsia"/>
          <w:szCs w:val="21"/>
        </w:rPr>
        <w:t>（2）设每辆车的月租金定为x元，则公司月收益为</w:t>
      </w:r>
    </w:p>
    <w:p w:rsidR="00D71623" w:rsidRPr="00A4287D" w:rsidRDefault="00E804A3" w:rsidP="00A4287D">
      <w:r w:rsidRPr="00A4287D">
        <w:rPr>
          <w:rFonts w:ascii="宋体" w:hAnsi="宋体"/>
          <w:position w:val="-28"/>
        </w:rPr>
        <w:object w:dxaOrig="9680" w:dyaOrig="700">
          <v:shape id="_x00005a2a0bd0-c458-470c-847b-9a759a697b17_i1175" type="#_x00005a2a0bd0-c458-470c-847b-9a759a697b17_t75" alt="e卷通组卷系统 www.zujuan.com" style="width:483.75pt;height:35.25pt" o:ole="">
            <v:imagedata r:id="rId5a2a0bd0-c458-470c-847b-9a759a697b17253" o:title=""/>
          </v:shape>
          <o:OLEObject Type="Embed" ProgID="Equation.DSMT4" ShapeID="_x00005a2a0bd0-c458-470c-847b-9a759a697b17_i1175" DrawAspect="Content" ObjectID="_1508681918" r:id="rId5a2a0bd0-c458-470c-847b-9a759a697b17254"/>
        </w:objec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231BE0" w:rsidRPr="00A4287D">
        <w:rPr>
          <w:rFonts w:ascii="宋体" w:hAnsi="宋体" w:hint="eastAsia"/>
          <w:szCs w:val="21"/>
        </w:rPr>
        <w:t>∴当x=4050时，f（x）最大，最大值为f（4050）=307050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="00231BE0" w:rsidRPr="00A4287D">
        <w:rPr>
          <w:rFonts w:ascii="宋体" w:hAnsi="宋体" w:hint="eastAsia"/>
          <w:szCs w:val="21"/>
        </w:rPr>
        <w:t>元</w:t>
      </w:r>
      <w:r w:rsidRPr="00A4287D">
        <w:rPr>
          <w:rFonts w:ascii="宋体" w:hAnsi="宋体" w:hint="eastAsia"/>
          <w:szCs w:val="21"/>
        </w:rPr>
        <w:t>，所以当每辆车的月租金定为4050元时，租赁公司的月收益最大，最大月收益是307050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考点：</w:t>
      </w:r>
      <w:r w:rsidR="00B052CD" w:rsidRPr="00A4287D">
        <w:rPr>
          <w:rFonts w:ascii="宋体" w:hAnsi="宋体" w:hint="eastAsia"/>
          <w:szCs w:val="21"/>
        </w:rPr>
        <w:t>函数模型的选择与应用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23．</w:t>
      </w:r>
      <w:r w:rsidR="00C818F9" w:rsidRPr="00A4287D">
        <w:rPr>
          <w:rFonts w:ascii="宋体" w:hAnsi="宋体" w:hint="eastAsia"/>
          <w:szCs w:val="21"/>
        </w:rPr>
        <w:t>（1）</w:t>
      </w:r>
      <w:r w:rsidR="003B2AAB" w:rsidRPr="00A4287D">
        <w:rPr>
          <w:rFonts w:ascii="宋体" w:hAnsi="宋体"/>
          <w:position w:val="-12"/>
          <w:szCs w:val="21"/>
        </w:rPr>
        <w:object w:dxaOrig="2420" w:dyaOrig="360">
          <v:shape id="_x00005a2a0bd0-c458-470c-847b-9a759a697b17_i1153" type="#_x00005a2a0bd0-c458-470c-847b-9a759a697b17_t75" alt="e卷通组卷系统 www.zujuan.com" style="width:120.75pt;height:18pt" o:ole="">
            <v:imagedata r:id="rId5a2a0bd0-c458-470c-847b-9a759a697b17219" o:title=""/>
          </v:shape>
          <o:OLEObject Type="Embed" ProgID="Equation.DSMT4" ShapeID="_x00005a2a0bd0-c458-470c-847b-9a759a697b17_i1153" DrawAspect="Content" ObjectID="_1508681898" r:id="rId5a2a0bd0-c458-470c-847b-9a759a697b17220"/>
        </w:object>
      </w:r>
      <w:r w:rsidR="00C818F9" w:rsidRPr="00A4287D">
        <w:rPr>
          <w:rFonts w:ascii="宋体" w:hAnsi="宋体" w:hint="eastAsia"/>
          <w:szCs w:val="21"/>
        </w:rPr>
        <w:t>（2）</w:t>
      </w:r>
      <w:r w:rsidR="003B2AAB" w:rsidRPr="00A4287D">
        <w:rPr>
          <w:rFonts w:ascii="宋体" w:hAnsi="宋体"/>
          <w:position w:val="-6"/>
          <w:szCs w:val="21"/>
        </w:rPr>
        <w:object w:dxaOrig="540" w:dyaOrig="279">
          <v:shape id="_x00005a2a0bd0-c458-470c-847b-9a759a697b17_i1154" type="#_x00005a2a0bd0-c458-470c-847b-9a759a697b17_t75" alt="e卷通组卷系统 www.zujuan.com" style="width:27pt;height:14.25pt" o:ole="">
            <v:imagedata r:id="rId5a2a0bd0-c458-470c-847b-9a759a697b17221" o:title=""/>
          </v:shape>
          <o:OLEObject Type="Embed" ProgID="Equation.DSMT4" ShapeID="_x00005a2a0bd0-c458-470c-847b-9a759a697b17_i1154" DrawAspect="Content" ObjectID="_1508681899" r:id="rId5a2a0bd0-c458-470c-847b-9a759a697b17222"/>
        </w:object>
      </w:r>
      <w:r w:rsidR="003B2AAB" w:rsidRPr="00A4287D">
        <w:rPr>
          <w:rFonts w:ascii="宋体" w:hAnsi="宋体" w:hint="eastAsia"/>
          <w:szCs w:val="21"/>
        </w:rPr>
        <w:t>或</w:t>
      </w:r>
      <w:r w:rsidR="003B2AAB" w:rsidRPr="00A4287D">
        <w:rPr>
          <w:rFonts w:ascii="宋体" w:hAnsi="宋体"/>
          <w:position w:val="-6"/>
          <w:szCs w:val="21"/>
        </w:rPr>
        <w:object w:dxaOrig="680" w:dyaOrig="279">
          <v:shape id="_x00005a2a0bd0-c458-470c-847b-9a759a697b17_i1155" type="#_x00005a2a0bd0-c458-470c-847b-9a759a697b17_t75" alt="e卷通组卷系统 www.zujuan.com" style="width:33.75pt;height:14.25pt" o:ole="">
            <v:imagedata r:id="rId5a2a0bd0-c458-470c-847b-9a759a697b17223" o:title=""/>
          </v:shape>
          <o:OLEObject Type="Embed" ProgID="Equation.DSMT4" ShapeID="_x00005a2a0bd0-c458-470c-847b-9a759a697b17_i1155" DrawAspect="Content" ObjectID="_1508681900" r:id="rId5a2a0bd0-c458-470c-847b-9a759a697b17224"/>
        </w:objec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【解析】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试题分析：</w:t>
      </w:r>
      <w:r w:rsidR="00C16E45" w:rsidRPr="00A4287D">
        <w:rPr>
          <w:rFonts w:ascii="宋体" w:hAnsi="宋体" w:hint="eastAsia"/>
          <w:szCs w:val="21"/>
        </w:rPr>
        <w:t>（1）将</w:t>
      </w:r>
      <w:r w:rsidR="00C16E45" w:rsidRPr="00A4287D">
        <w:rPr>
          <w:rFonts w:ascii="宋体" w:hAnsi="宋体"/>
          <w:position w:val="-6"/>
          <w:szCs w:val="21"/>
        </w:rPr>
        <w:object w:dxaOrig="680" w:dyaOrig="279">
          <v:shape id="_x00005a2a0bd0-c458-470c-847b-9a759a697b17_i1156" type="#_x00005a2a0bd0-c458-470c-847b-9a759a697b17_t75" alt="e卷通组卷系统 www.zujuan.com" style="width:33.75pt;height:14.25pt" o:ole="">
            <v:imagedata r:id="rId5a2a0bd0-c458-470c-847b-9a759a697b17211" o:title=""/>
          </v:shape>
          <o:OLEObject Type="Embed" ProgID="Equation.DSMT4" ShapeID="_x00005a2a0bd0-c458-470c-847b-9a759a697b17_i1156" DrawAspect="Content" ObjectID="_1508681901" r:id="rId5a2a0bd0-c458-470c-847b-9a759a697b17225"/>
        </w:object>
      </w:r>
      <w:r w:rsidR="00C16E45" w:rsidRPr="00A4287D">
        <w:rPr>
          <w:rFonts w:ascii="宋体" w:hAnsi="宋体" w:hint="eastAsia"/>
          <w:szCs w:val="21"/>
        </w:rPr>
        <w:t>代入函数式，得到二次函数的对称轴，结合图像和函数的单调性可求得函数的最大值和最小值</w:t>
      </w:r>
      <w:r w:rsidR="008F7554" w:rsidRPr="00A4287D">
        <w:rPr>
          <w:rFonts w:ascii="宋体" w:hAnsi="宋体" w:hint="eastAsia"/>
          <w:szCs w:val="21"/>
        </w:rPr>
        <w:t>；（2）</w:t>
      </w:r>
      <w:r w:rsidR="00B152C3" w:rsidRPr="00A4287D">
        <w:rPr>
          <w:rFonts w:ascii="宋体" w:hAnsi="宋体" w:hint="eastAsia"/>
          <w:szCs w:val="21"/>
        </w:rPr>
        <w:t>函数在区间</w:t>
      </w:r>
      <w:r w:rsidR="00B152C3" w:rsidRPr="00A4287D">
        <w:rPr>
          <w:rFonts w:ascii="宋体" w:hAnsi="宋体"/>
          <w:position w:val="-14"/>
          <w:szCs w:val="21"/>
        </w:rPr>
        <w:object w:dxaOrig="680" w:dyaOrig="400">
          <v:shape id="_x00005a2a0bd0-c458-470c-847b-9a759a697b17_i1157" type="#_x00005a2a0bd0-c458-470c-847b-9a759a697b17_t75" alt="e卷通组卷系统 www.zujuan.com" style="width:33.75pt;height:20.25pt" o:ole="">
            <v:imagedata r:id="rId5a2a0bd0-c458-470c-847b-9a759a697b17217" o:title=""/>
          </v:shape>
          <o:OLEObject Type="Embed" ProgID="Equation.DSMT4" ShapeID="_x00005a2a0bd0-c458-470c-847b-9a759a697b17_i1157" DrawAspect="Content" ObjectID="_1508681902" r:id="rId5a2a0bd0-c458-470c-847b-9a759a697b17226"/>
        </w:object>
      </w:r>
      <w:r w:rsidR="00B152C3" w:rsidRPr="00A4287D">
        <w:rPr>
          <w:rFonts w:ascii="宋体" w:hAnsi="宋体" w:hint="eastAsia"/>
          <w:szCs w:val="21"/>
        </w:rPr>
        <w:t>上是单调函数，则有单调递增和单调递减两种情况</w:t>
      </w:r>
      <w:r w:rsidR="00845609" w:rsidRPr="00A4287D">
        <w:rPr>
          <w:rFonts w:ascii="宋体" w:hAnsi="宋体" w:hint="eastAsia"/>
          <w:szCs w:val="21"/>
        </w:rPr>
        <w:t>，因此分区间</w:t>
      </w:r>
      <w:r w:rsidR="00845609" w:rsidRPr="00A4287D">
        <w:rPr>
          <w:rFonts w:ascii="宋体" w:hAnsi="宋体"/>
          <w:position w:val="-14"/>
          <w:szCs w:val="21"/>
        </w:rPr>
        <w:object w:dxaOrig="680" w:dyaOrig="400">
          <v:shape id="_x00005a2a0bd0-c458-470c-847b-9a759a697b17_i1158" type="#_x00005a2a0bd0-c458-470c-847b-9a759a697b17_t75" alt="e卷通组卷系统 www.zujuan.com" style="width:33.75pt;height:20.25pt" o:ole="">
            <v:imagedata r:id="rId5a2a0bd0-c458-470c-847b-9a759a697b17217" o:title=""/>
          </v:shape>
          <o:OLEObject Type="Embed" ProgID="Equation.DSMT4" ShapeID="_x00005a2a0bd0-c458-470c-847b-9a759a697b17_i1158" DrawAspect="Content" ObjectID="_1508681903" r:id="rId5a2a0bd0-c458-470c-847b-9a759a697b17227"/>
        </w:object>
      </w:r>
      <w:r w:rsidR="00845609" w:rsidRPr="00A4287D">
        <w:rPr>
          <w:rFonts w:ascii="宋体" w:hAnsi="宋体" w:hint="eastAsia"/>
          <w:szCs w:val="21"/>
        </w:rPr>
        <w:t>在对称轴的右侧和左侧两种情况分别讨论</w:t>
      </w:r>
      <w:r w:rsidR="00681AE3" w:rsidRPr="00A4287D">
        <w:rPr>
          <w:rFonts w:ascii="宋体" w:hAnsi="宋体" w:hint="eastAsia"/>
          <w:szCs w:val="21"/>
        </w:rPr>
        <w:t>其单调性，得到实数</w:t>
      </w:r>
      <w:r w:rsidR="00681AE3" w:rsidRPr="00A4287D">
        <w:rPr>
          <w:rFonts w:ascii="宋体" w:hAnsi="宋体"/>
          <w:szCs w:val="21"/>
        </w:rPr>
        <w:object w:dxaOrig="200" w:dyaOrig="220">
          <v:shape id="_x00005a2a0bd0-c458-470c-847b-9a759a697b17_i1159" type="#_x00005a2a0bd0-c458-470c-847b-9a759a697b17_t75" alt="e卷通组卷系统 www.zujuan.com" style="width:9.75pt;height:11.25pt" o:ole="">
            <v:imagedata r:id="rId5a2a0bd0-c458-470c-847b-9a759a697b17213" o:title=""/>
          </v:shape>
          <o:OLEObject Type="Embed" ProgID="Equation.DSMT4" ShapeID="_x00005a2a0bd0-c458-470c-847b-9a759a697b17_i1159" DrawAspect="Content" ObjectID="_1508681904" r:id="rId5a2a0bd0-c458-470c-847b-9a759a697b17228"/>
        </w:object>
      </w:r>
      <w:r w:rsidR="00681AE3" w:rsidRPr="00A4287D">
        <w:rPr>
          <w:rFonts w:ascii="宋体" w:hAnsi="宋体" w:hint="eastAsia"/>
          <w:szCs w:val="21"/>
        </w:rPr>
        <w:t>的取值范围</w:t>
      </w:r>
    </w:p>
    <w:p w:rsidR="00B13C01" w:rsidRPr="00A4287D" w:rsidRDefault="00D71623" w:rsidP="00A4287D">
      <w:r w:rsidRPr="00A4287D">
        <w:rPr>
          <w:rFonts w:ascii="宋体" w:hAnsi="宋体" w:hint="eastAsia"/>
          <w:szCs w:val="21"/>
        </w:rPr>
        <w:t>试题解析：</w:t>
      </w:r>
      <w:r w:rsidR="00B13C01" w:rsidRPr="00A4287D">
        <w:rPr>
          <w:rFonts w:ascii="宋体" w:hAnsi="宋体"/>
          <w:position w:val="-10"/>
          <w:szCs w:val="21"/>
        </w:rPr>
        <w:object w:dxaOrig="2780" w:dyaOrig="360">
          <v:shape id="_x00005a2a0bd0-c458-470c-847b-9a759a697b17_i1160" type="#_x00005a2a0bd0-c458-470c-847b-9a759a697b17_t75" alt="e卷通组卷系统 www.zujuan.com" style="width:138.75pt;height:18pt" o:ole="">
            <v:imagedata r:id="rId5a2a0bd0-c458-470c-847b-9a759a697b17229" o:title=""/>
          </v:shape>
          <o:OLEObject Type="Embed" ProgID="Equation.DSMT4" ShapeID="_x00005a2a0bd0-c458-470c-847b-9a759a697b17_i1160" DrawAspect="Content" ObjectID="_1508681905" r:id="rId5a2a0bd0-c458-470c-847b-9a759a697b17230"/>
        </w:object>
      </w:r>
    </w:p>
    <w:p w:rsidR="00B13C01" w:rsidRPr="00A4287D" w:rsidRDefault="00B13C01" w:rsidP="00A4287D">
      <w:r w:rsidRPr="00A4287D">
        <w:rPr>
          <w:rFonts w:ascii="宋体" w:hAnsi="宋体" w:hint="eastAsia"/>
          <w:szCs w:val="21"/>
        </w:rPr>
        <w:t>对称轴</w:t>
      </w:r>
      <w:r w:rsidR="00A4287D" w:rsidRPr="00A4287D">
        <w:rPr>
          <w:rFonts w:ascii="宋体" w:hAnsi="宋体" w:hint="eastAsia"/>
          <w:szCs w:val="21"/>
        </w:rPr>
        <w:t xml:space="preserve"> </w:t>
      </w:r>
      <w:r w:rsidRPr="00A4287D">
        <w:rPr>
          <w:rFonts w:ascii="宋体" w:hAnsi="宋体"/>
          <w:position w:val="-12"/>
          <w:szCs w:val="21"/>
        </w:rPr>
        <w:object w:dxaOrig="4260" w:dyaOrig="360">
          <v:shape id="_x00005a2a0bd0-c458-470c-847b-9a759a697b17_i1161" type="#_x00005a2a0bd0-c458-470c-847b-9a759a697b17_t75" alt="e卷通组卷系统 www.zujuan.com" style="width:213pt;height:18pt" o:ole="">
            <v:imagedata r:id="rId5a2a0bd0-c458-470c-847b-9a759a697b17231" o:title=""/>
          </v:shape>
          <o:OLEObject Type="Embed" ProgID="Equation.DSMT4" ShapeID="_x00005a2a0bd0-c458-470c-847b-9a759a697b17_i1161" DrawAspect="Content" ObjectID="_1508681906" r:id="rId5a2a0bd0-c458-470c-847b-9a759a697b17232"/>
        </w:object>
      </w:r>
    </w:p>
    <w:p w:rsidR="00B13C01" w:rsidRPr="00A4287D" w:rsidRDefault="00B13C01" w:rsidP="00A4287D">
      <w:r w:rsidRPr="00A4287D">
        <w:rPr>
          <w:rFonts w:ascii="宋体" w:hAnsi="宋体" w:hint="eastAsia"/>
          <w:szCs w:val="21"/>
        </w:rPr>
        <w:t>∴</w:t>
      </w:r>
      <w:r w:rsidRPr="00A4287D">
        <w:rPr>
          <w:rFonts w:ascii="宋体" w:hAnsi="宋体"/>
          <w:position w:val="-12"/>
          <w:szCs w:val="21"/>
        </w:rPr>
        <w:object w:dxaOrig="2420" w:dyaOrig="360">
          <v:shape id="_x00005a2a0bd0-c458-470c-847b-9a759a697b17_i1162" type="#_x00005a2a0bd0-c458-470c-847b-9a759a697b17_t75" alt="e卷通组卷系统 www.zujuan.com" style="width:120.75pt;height:18pt" o:ole="">
            <v:imagedata r:id="rId5a2a0bd0-c458-470c-847b-9a759a697b17219" o:title=""/>
          </v:shape>
          <o:OLEObject Type="Embed" ProgID="Equation.DSMT4" ShapeID="_x00005a2a0bd0-c458-470c-847b-9a759a697b17_i1162" DrawAspect="Content" ObjectID="_1508681907" r:id="rId5a2a0bd0-c458-470c-847b-9a759a697b17233"/>
        </w:object>
      </w:r>
    </w:p>
    <w:p w:rsidR="00B13C01" w:rsidRPr="00A4287D" w:rsidRDefault="00B13C01" w:rsidP="00A4287D">
      <w:r w:rsidRPr="00A4287D">
        <w:rPr>
          <w:rFonts w:ascii="宋体" w:hAnsi="宋体" w:hint="eastAsia"/>
          <w:szCs w:val="21"/>
        </w:rPr>
        <w:t>（2）对称轴</w:t>
      </w:r>
      <w:r w:rsidRPr="00A4287D">
        <w:rPr>
          <w:rFonts w:ascii="宋体" w:hAnsi="宋体"/>
          <w:position w:val="-10"/>
          <w:szCs w:val="21"/>
        </w:rPr>
        <w:object w:dxaOrig="760" w:dyaOrig="260">
          <v:shape id="_x00005a2a0bd0-c458-470c-847b-9a759a697b17_i1163" type="#_x00005a2a0bd0-c458-470c-847b-9a759a697b17_t75" alt="e卷通组卷系统 www.zujuan.com" style="width:38.25pt;height:12.75pt" o:ole="">
            <v:imagedata r:id="rId5a2a0bd0-c458-470c-847b-9a759a697b17234" o:title=""/>
          </v:shape>
          <o:OLEObject Type="Embed" ProgID="Equation.DSMT4" ShapeID="_x00005a2a0bd0-c458-470c-847b-9a759a697b17_i1163" DrawAspect="Content" ObjectID="_1508681908" r:id="rId5a2a0bd0-c458-470c-847b-9a759a697b17235"/>
        </w:object>
      </w:r>
      <w:r w:rsidRPr="00A4287D">
        <w:rPr>
          <w:rFonts w:ascii="宋体" w:hAnsi="宋体" w:hint="eastAsia"/>
          <w:szCs w:val="21"/>
        </w:rPr>
        <w:t>当</w:t>
      </w:r>
      <w:r w:rsidRPr="00A4287D">
        <w:rPr>
          <w:rFonts w:ascii="宋体" w:hAnsi="宋体"/>
          <w:position w:val="-6"/>
          <w:szCs w:val="21"/>
        </w:rPr>
        <w:object w:dxaOrig="820" w:dyaOrig="279">
          <v:shape id="_x00005a2a0bd0-c458-470c-847b-9a759a697b17_i1164" type="#_x00005a2a0bd0-c458-470c-847b-9a759a697b17_t75" alt="e卷通组卷系统 www.zujuan.com" style="width:41.25pt;height:14.25pt" o:ole="">
            <v:imagedata r:id="rId5a2a0bd0-c458-470c-847b-9a759a697b17236" o:title=""/>
          </v:shape>
          <o:OLEObject Type="Embed" ProgID="Equation.DSMT4" ShapeID="_x00005a2a0bd0-c458-470c-847b-9a759a697b17_i1164" DrawAspect="Content" ObjectID="_1508681909" r:id="rId5a2a0bd0-c458-470c-847b-9a759a697b17237"/>
        </w:object>
      </w:r>
      <w:r w:rsidRPr="00A4287D">
        <w:rPr>
          <w:rFonts w:ascii="宋体" w:hAnsi="宋体" w:hint="eastAsia"/>
          <w:szCs w:val="21"/>
        </w:rPr>
        <w:t>或</w:t>
      </w:r>
      <w:r w:rsidRPr="00A4287D">
        <w:rPr>
          <w:rFonts w:ascii="宋体" w:hAnsi="宋体"/>
          <w:position w:val="-6"/>
          <w:szCs w:val="21"/>
        </w:rPr>
        <w:object w:dxaOrig="680" w:dyaOrig="279">
          <v:shape id="_x00005a2a0bd0-c458-470c-847b-9a759a697b17_i1165" type="#_x00005a2a0bd0-c458-470c-847b-9a759a697b17_t75" alt="e卷通组卷系统 www.zujuan.com" style="width:33.75pt;height:14.25pt" o:ole="">
            <v:imagedata r:id="rId5a2a0bd0-c458-470c-847b-9a759a697b17238" o:title=""/>
          </v:shape>
          <o:OLEObject Type="Embed" ProgID="Equation.DSMT4" ShapeID="_x00005a2a0bd0-c458-470c-847b-9a759a697b17_i1165" DrawAspect="Content" ObjectID="_1508681910" r:id="rId5a2a0bd0-c458-470c-847b-9a759a697b17239"/>
        </w:object>
      </w:r>
      <w:r w:rsidRPr="00A4287D">
        <w:rPr>
          <w:rFonts w:ascii="宋体" w:hAnsi="宋体" w:hint="eastAsia"/>
          <w:szCs w:val="21"/>
        </w:rPr>
        <w:t>时，</w:t>
      </w:r>
      <w:r w:rsidRPr="00A4287D">
        <w:rPr>
          <w:rFonts w:ascii="宋体" w:hAnsi="宋体"/>
          <w:position w:val="-10"/>
          <w:szCs w:val="21"/>
        </w:rPr>
        <w:object w:dxaOrig="540" w:dyaOrig="320">
          <v:shape id="_x00005a2a0bd0-c458-470c-847b-9a759a697b17_i1166" type="#_x00005a2a0bd0-c458-470c-847b-9a759a697b17_t75" alt="e卷通组卷系统 www.zujuan.com" style="width:27pt;height:15.75pt" o:ole="">
            <v:imagedata r:id="rId5a2a0bd0-c458-470c-847b-9a759a697b17240" o:title=""/>
          </v:shape>
          <o:OLEObject Type="Embed" ProgID="Equation.DSMT4" ShapeID="_x00005a2a0bd0-c458-470c-847b-9a759a697b17_i1166" DrawAspect="Content" ObjectID="_1508681911" r:id="rId5a2a0bd0-c458-470c-847b-9a759a697b17241"/>
        </w:object>
      </w:r>
      <w:r w:rsidRPr="00A4287D">
        <w:rPr>
          <w:rFonts w:ascii="宋体" w:hAnsi="宋体" w:hint="eastAsia"/>
          <w:szCs w:val="21"/>
        </w:rPr>
        <w:t>在</w:t>
      </w:r>
      <w:r w:rsidRPr="00A4287D">
        <w:rPr>
          <w:rFonts w:ascii="宋体" w:hAnsi="宋体"/>
          <w:position w:val="-14"/>
          <w:szCs w:val="21"/>
        </w:rPr>
        <w:object w:dxaOrig="680" w:dyaOrig="400">
          <v:shape id="_x00005a2a0bd0-c458-470c-847b-9a759a697b17_i1167" type="#_x00005a2a0bd0-c458-470c-847b-9a759a697b17_t75" alt="e卷通组卷系统 www.zujuan.com" style="width:33.75pt;height:20.25pt" o:ole="">
            <v:imagedata r:id="rId5a2a0bd0-c458-470c-847b-9a759a697b17242" o:title=""/>
          </v:shape>
          <o:OLEObject Type="Embed" ProgID="Equation.DSMT4" ShapeID="_x00005a2a0bd0-c458-470c-847b-9a759a697b17_i1167" DrawAspect="Content" ObjectID="_1508681912" r:id="rId5a2a0bd0-c458-470c-847b-9a759a697b17243"/>
        </w:object>
      </w:r>
      <w:r w:rsidRPr="00A4287D">
        <w:rPr>
          <w:rFonts w:ascii="宋体" w:hAnsi="宋体" w:hint="eastAsia"/>
          <w:szCs w:val="21"/>
        </w:rPr>
        <w:t>上单调</w:t>
      </w:r>
    </w:p>
    <w:p w:rsidR="00B13C01" w:rsidRPr="00A4287D" w:rsidRDefault="00B13C01" w:rsidP="00A4287D">
      <w:r w:rsidRPr="00A4287D">
        <w:rPr>
          <w:rFonts w:ascii="宋体" w:hAnsi="宋体" w:hint="eastAsia"/>
          <w:szCs w:val="21"/>
        </w:rPr>
        <w:t>∴</w:t>
      </w:r>
      <w:r w:rsidRPr="00A4287D">
        <w:rPr>
          <w:rFonts w:ascii="宋体" w:hAnsi="宋体"/>
          <w:position w:val="-6"/>
          <w:szCs w:val="21"/>
        </w:rPr>
        <w:object w:dxaOrig="540" w:dyaOrig="279">
          <v:shape id="_x00005a2a0bd0-c458-470c-847b-9a759a697b17_i1168" type="#_x00005a2a0bd0-c458-470c-847b-9a759a697b17_t75" alt="e卷通组卷系统 www.zujuan.com" style="width:27pt;height:14.25pt" o:ole="">
            <v:imagedata r:id="rId5a2a0bd0-c458-470c-847b-9a759a697b17221" o:title=""/>
          </v:shape>
          <o:OLEObject Type="Embed" ProgID="Equation.DSMT4" ShapeID="_x00005a2a0bd0-c458-470c-847b-9a759a697b17_i1168" DrawAspect="Content" ObjectID="_1508681913" r:id="rId5a2a0bd0-c458-470c-847b-9a759a697b17244"/>
        </w:object>
      </w:r>
      <w:r w:rsidRPr="00A4287D">
        <w:rPr>
          <w:rFonts w:ascii="宋体" w:hAnsi="宋体" w:hint="eastAsia"/>
          <w:szCs w:val="21"/>
        </w:rPr>
        <w:t>或</w:t>
      </w:r>
      <w:r w:rsidRPr="00A4287D">
        <w:rPr>
          <w:rFonts w:ascii="宋体" w:hAnsi="宋体"/>
          <w:position w:val="-6"/>
          <w:szCs w:val="21"/>
        </w:rPr>
        <w:object w:dxaOrig="680" w:dyaOrig="279">
          <v:shape id="_x00005a2a0bd0-c458-470c-847b-9a759a697b17_i1169" type="#_x00005a2a0bd0-c458-470c-847b-9a759a697b17_t75" alt="e卷通组卷系统 www.zujuan.com" style="width:33.75pt;height:14.25pt" o:ole="">
            <v:imagedata r:id="rId5a2a0bd0-c458-470c-847b-9a759a697b17223" o:title=""/>
          </v:shape>
          <o:OLEObject Type="Embed" ProgID="Equation.DSMT4" ShapeID="_x00005a2a0bd0-c458-470c-847b-9a759a697b17_i1169" DrawAspect="Content" ObjectID="_1508681914" r:id="rId5a2a0bd0-c458-470c-847b-9a759a697b17245"/>
        </w:object>
      </w:r>
      <w:hyperlink r:id="rId5a2a0bd0-c458-470c-847b-9a759a697b17246" w:history="1"/>
      <w:r w:rsidR="00A4287D" w:rsidRPr="00A4287D">
        <w:rPr>
          <w:rFonts w:ascii="宋体" w:hAnsi="宋体" w:hint="eastAsia"/>
          <w:szCs w:val="21"/>
        </w:rPr>
        <w:t xml:space="preserve"> </w:t>
      </w:r>
    </w:p>
    <w:p w:rsidR="001814B2" w:rsidRPr="00A4287D" w:rsidRDefault="00A4287D" w:rsidP="00A4287D">
      <w:r w:rsidRPr="00A4287D">
        <w:rPr>
          <w:rFonts w:ascii="宋体" w:hAnsi="宋体" w:hint="eastAsia"/>
          <w:szCs w:val="21"/>
        </w:rPr>
        <w:t xml:space="preserve"> </w:t>
      </w:r>
      <w:r w:rsidR="001814B2" w:rsidRPr="00A4287D">
        <w:rPr>
          <w:rFonts w:ascii="宋体" w:hAnsi="宋体" w:hint="eastAsia"/>
          <w:szCs w:val="21"/>
        </w:rPr>
        <w:t>考点：</w:t>
      </w:r>
      <w:r w:rsidR="00567206" w:rsidRPr="00A4287D">
        <w:rPr>
          <w:rFonts w:ascii="宋体" w:hAnsi="宋体" w:hint="eastAsia"/>
          <w:szCs w:val="21"/>
        </w:rPr>
        <w:t>1</w:t>
      </w:r>
      <w:r w:rsidRPr="00A4287D">
        <w:rPr>
          <w:rFonts w:ascii="宋体" w:hAnsi="宋体" w:hint="eastAsia"/>
          <w:szCs w:val="21"/>
        </w:rPr>
        <w:t>．</w:t>
      </w:r>
      <w:r w:rsidR="00681AE3" w:rsidRPr="00A4287D">
        <w:rPr>
          <w:rFonts w:ascii="宋体" w:hAnsi="宋体" w:hint="eastAsia"/>
          <w:szCs w:val="21"/>
        </w:rPr>
        <w:t>二次函数单调性与最值</w:t>
      </w:r>
      <w:r w:rsidR="008732EF" w:rsidRPr="00A4287D">
        <w:rPr>
          <w:rFonts w:ascii="宋体" w:hAnsi="宋体" w:hint="eastAsia"/>
          <w:szCs w:val="21"/>
        </w:rPr>
        <w:t>；2</w:t>
      </w:r>
      <w:r w:rsidRPr="00A4287D">
        <w:rPr>
          <w:rFonts w:ascii="宋体" w:hAnsi="宋体" w:hint="eastAsia"/>
          <w:szCs w:val="21"/>
        </w:rPr>
        <w:t>．</w:t>
      </w:r>
      <w:r w:rsidR="008F3E19" w:rsidRPr="00A4287D">
        <w:rPr>
          <w:rFonts w:ascii="宋体" w:hAnsi="宋体" w:hint="eastAsia"/>
          <w:szCs w:val="21"/>
        </w:rPr>
        <w:t>分情况讨论</w:t>
      </w:r>
      <w:r w:rsidR="00406B91" w:rsidRPr="00A4287D">
        <w:rPr>
          <w:rFonts w:ascii="宋体" w:hAnsi="宋体" w:hint="eastAsia"/>
          <w:szCs w:val="21"/>
        </w:rPr>
        <w:t>的解题思想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24．</w:t>
      </w:r>
      <w:r w:rsidR="00F673A4" w:rsidRPr="00A4287D">
        <w:rPr>
          <w:rFonts w:ascii="宋体" w:hAnsi="宋体"/>
          <w:szCs w:val="21"/>
        </w:rPr>
        <w:t>（1）</w:t>
      </w:r>
      <w:r w:rsidR="003938DA" w:rsidRPr="00A4287D">
        <w:rPr>
          <w:rFonts w:ascii="宋体" w:hAnsi="宋体"/>
          <w:position w:val="-10"/>
        </w:rPr>
        <w:object w:dxaOrig="1120" w:dyaOrig="320">
          <v:shape id="_x00005a2a0bd0-c458-470c-847b-9a759a697b17_i1138" type="#_x00005a2a0bd0-c458-470c-847b-9a759a697b17_t75" alt="e卷通组卷系统 www.zujuan.com" style="width:56.25pt;height:15.75pt" o:ole="">
            <v:imagedata r:id="rId5a2a0bd0-c458-470c-847b-9a759a697b17192" o:title=""/>
          </v:shape>
          <o:OLEObject Type="Embed" ProgID="Equation.DSMT4" ShapeID="_x00005a2a0bd0-c458-470c-847b-9a759a697b17_i1138" DrawAspect="Content" ObjectID="_1508681885" r:id="rId5a2a0bd0-c458-470c-847b-9a759a697b17193"/>
        </w:object>
      </w:r>
      <w:r w:rsidR="00C826CD" w:rsidRPr="00A4287D">
        <w:rPr>
          <w:rFonts w:ascii="宋体" w:hAnsi="宋体"/>
          <w:szCs w:val="21"/>
        </w:rPr>
        <w:t>（2）</w:t>
      </w:r>
      <w:r w:rsidR="001D49C6" w:rsidRPr="00A4287D">
        <w:rPr>
          <w:rFonts w:ascii="宋体" w:hAnsi="宋体"/>
          <w:position w:val="-10"/>
        </w:rPr>
        <w:object w:dxaOrig="1120" w:dyaOrig="320">
          <v:shape id="_x00005a2a0bd0-c458-470c-847b-9a759a697b17_i1139" type="#_x00005a2a0bd0-c458-470c-847b-9a759a697b17_t75" alt="e卷通组卷系统 www.zujuan.com" style="width:56.25pt;height:15.75pt" o:ole="">
            <v:imagedata r:id="rId5a2a0bd0-c458-470c-847b-9a759a697b17194" o:title=""/>
          </v:shape>
          <o:OLEObject Type="Embed" ProgID="Equation.DSMT4" ShapeID="_x00005a2a0bd0-c458-470c-847b-9a759a697b17_i1139" DrawAspect="Content" ObjectID="_1508681886" r:id="rId5a2a0bd0-c458-470c-847b-9a759a697b17195"/>
        </w:objec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【解析】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试题分析：</w:t>
      </w:r>
      <w:r w:rsidR="00DF00F1" w:rsidRPr="00A4287D">
        <w:rPr>
          <w:rFonts w:ascii="宋体" w:hAnsi="宋体" w:hint="eastAsia"/>
          <w:szCs w:val="21"/>
        </w:rPr>
        <w:t>集合的交集为两集合的相同元素构成的集合</w:t>
      </w:r>
      <w:r w:rsidR="006F3717" w:rsidRPr="00A4287D">
        <w:rPr>
          <w:rFonts w:ascii="宋体" w:hAnsi="宋体" w:hint="eastAsia"/>
          <w:szCs w:val="21"/>
        </w:rPr>
        <w:t>，集合的并集为两集合所有元素构成的集合</w:t>
      </w:r>
      <w:r w:rsidR="005211F5" w:rsidRPr="00A4287D">
        <w:rPr>
          <w:rFonts w:ascii="宋体" w:hAnsi="宋体" w:hint="eastAsia"/>
          <w:szCs w:val="21"/>
        </w:rPr>
        <w:t>，集合的补集为全集中除去集合中的元素，剩余的元素构成的集合，本题</w:t>
      </w:r>
      <w:r w:rsidR="005211F5" w:rsidRPr="00A4287D">
        <w:rPr>
          <w:rFonts w:ascii="宋体" w:hAnsi="宋体"/>
          <w:szCs w:val="21"/>
        </w:rPr>
        <w:t>（1）</w:t>
      </w:r>
      <w:r w:rsidR="005211F5" w:rsidRPr="00A4287D">
        <w:rPr>
          <w:rFonts w:ascii="宋体" w:hAnsi="宋体" w:hint="eastAsia"/>
          <w:szCs w:val="21"/>
        </w:rPr>
        <w:t>中先求得</w:t>
      </w:r>
      <w:r w:rsidR="005211F5" w:rsidRPr="00A4287D">
        <w:rPr>
          <w:rFonts w:ascii="宋体" w:hAnsi="宋体"/>
          <w:position w:val="-8"/>
        </w:rPr>
        <w:object w:dxaOrig="639" w:dyaOrig="300">
          <v:shape id="_x00005a2a0bd0-c458-470c-847b-9a759a697b17_i1140" type="#_x00005a2a0bd0-c458-470c-847b-9a759a697b17_t75" alt="e卷通组卷系统 www.zujuan.com" style="width:32.25pt;height:15pt" o:ole="">
            <v:imagedata r:id="rId5a2a0bd0-c458-470c-847b-9a759a697b17196" o:title=""/>
          </v:shape>
          <o:OLEObject Type="Embed" ProgID="Equation.DSMT4" ShapeID="_x00005a2a0bd0-c458-470c-847b-9a759a697b17_i1140" DrawAspect="Content" ObjectID="_1508681887" r:id="rId5a2a0bd0-c458-470c-847b-9a759a697b17197"/>
        </w:object>
      </w:r>
      <w:r w:rsidR="005211F5" w:rsidRPr="00A4287D">
        <w:rPr>
          <w:rFonts w:ascii="宋体" w:hAnsi="宋体" w:hint="eastAsia"/>
        </w:rPr>
        <w:t>再求与A的并集，</w:t>
      </w:r>
      <w:r w:rsidR="005211F5" w:rsidRPr="00A4287D">
        <w:rPr>
          <w:rFonts w:ascii="宋体" w:hAnsi="宋体"/>
          <w:szCs w:val="21"/>
        </w:rPr>
        <w:t>（2）</w:t>
      </w:r>
      <w:r w:rsidR="005211F5" w:rsidRPr="00A4287D">
        <w:rPr>
          <w:rFonts w:ascii="宋体" w:hAnsi="宋体" w:hint="eastAsia"/>
          <w:szCs w:val="21"/>
        </w:rPr>
        <w:t>中先求得B,C两集合的补集，再求其并集</w:t>
      </w:r>
    </w:p>
    <w:p w:rsidR="00365392" w:rsidRPr="00A4287D" w:rsidRDefault="00D71623" w:rsidP="00A4287D">
      <w:r w:rsidRPr="00A4287D">
        <w:rPr>
          <w:rFonts w:ascii="宋体" w:hAnsi="宋体" w:hint="eastAsia"/>
          <w:szCs w:val="21"/>
        </w:rPr>
        <w:t>试题解析：</w:t>
      </w:r>
      <w:r w:rsidR="00365392" w:rsidRPr="00A4287D">
        <w:rPr>
          <w:rFonts w:ascii="宋体" w:hAnsi="宋体"/>
          <w:szCs w:val="21"/>
        </w:rPr>
        <w:t>（1）依题意有</w:t>
      </w:r>
      <w:r w:rsidR="00365392" w:rsidRPr="00A4287D">
        <w:rPr>
          <w:rFonts w:ascii="宋体" w:hAnsi="宋体" w:hint="eastAsia"/>
          <w:szCs w:val="21"/>
        </w:rPr>
        <w:t>:</w:t>
      </w:r>
      <w:r w:rsidR="00365392" w:rsidRPr="00A4287D">
        <w:rPr>
          <w:rFonts w:ascii="宋体" w:hAnsi="宋体"/>
          <w:position w:val="-10"/>
          <w:szCs w:val="21"/>
        </w:rPr>
        <w:object w:dxaOrig="4280" w:dyaOrig="320">
          <v:shape id="_x00005a2a0bd0-c458-470c-847b-9a759a697b17_i1141" type="#_x00005a2a0bd0-c458-470c-847b-9a759a697b17_t75" alt="e卷通组卷系统 www.zujuan.com" style="width:213.75pt;height:15.75pt" o:ole="">
            <v:imagedata r:id="rId5a2a0bd0-c458-470c-847b-9a759a697b17198" o:title=""/>
          </v:shape>
          <o:OLEObject Type="Embed" ProgID="Equation.DSMT4" ShapeID="_x00005a2a0bd0-c458-470c-847b-9a759a697b17_i1141" DrawAspect="Content" ObjectID="_1508681888" r:id="rId5a2a0bd0-c458-470c-847b-9a759a697b17199"/>
        </w:object>
      </w:r>
    </w:p>
    <w:p w:rsidR="00365392" w:rsidRPr="00A4287D" w:rsidRDefault="00365392" w:rsidP="00A4287D">
      <w:r w:rsidRPr="00A4287D">
        <w:rPr>
          <w:rFonts w:ascii="宋体" w:hAnsi="宋体" w:cs="宋体" w:hint="eastAsia"/>
          <w:szCs w:val="21"/>
        </w:rPr>
        <w:t>∴</w:t>
      </w:r>
      <w:r w:rsidRPr="00A4287D">
        <w:rPr>
          <w:rFonts w:ascii="宋体" w:hAnsi="宋体"/>
          <w:position w:val="-10"/>
          <w:szCs w:val="21"/>
        </w:rPr>
        <w:object w:dxaOrig="1560" w:dyaOrig="320">
          <v:shape id="_x00005a2a0bd0-c458-470c-847b-9a759a697b17_i1142" type="#_x00005a2a0bd0-c458-470c-847b-9a759a697b17_t75" alt="e卷通组卷系统 www.zujuan.com" style="width:78pt;height:15.75pt" o:ole="">
            <v:imagedata r:id="rId5a2a0bd0-c458-470c-847b-9a759a697b17200" o:title=""/>
          </v:shape>
          <o:OLEObject Type="Embed" ProgID="Equation.DSMT4" ShapeID="_x00005a2a0bd0-c458-470c-847b-9a759a697b17_i1142" DrawAspect="Content" ObjectID="_1508681889" r:id="rId5a2a0bd0-c458-470c-847b-9a759a697b17201"/>
        </w:object>
      </w:r>
      <w:r w:rsidRPr="00A4287D">
        <w:rPr>
          <w:rFonts w:ascii="宋体" w:hAnsi="宋体"/>
          <w:szCs w:val="21"/>
        </w:rPr>
        <w:t>，故有</w:t>
      </w:r>
      <w:r w:rsidRPr="00A4287D">
        <w:rPr>
          <w:rFonts w:ascii="宋体" w:hAnsi="宋体"/>
          <w:position w:val="-10"/>
          <w:szCs w:val="21"/>
        </w:rPr>
        <w:object w:dxaOrig="4080" w:dyaOrig="320">
          <v:shape id="_x00005a2a0bd0-c458-470c-847b-9a759a697b17_i1143" type="#_x00005a2a0bd0-c458-470c-847b-9a759a697b17_t75" alt="e卷通组卷系统 www.zujuan.com" style="width:204pt;height:15.75pt" o:ole="">
            <v:imagedata r:id="rId5a2a0bd0-c458-470c-847b-9a759a697b17202" o:title=""/>
          </v:shape>
          <o:OLEObject Type="Embed" ProgID="Equation.DSMT4" ShapeID="_x00005a2a0bd0-c458-470c-847b-9a759a697b17_i1143" DrawAspect="Content" ObjectID="_1508681890" r:id="rId5a2a0bd0-c458-470c-847b-9a759a697b17203"/>
        </w:object>
      </w:r>
      <w:r w:rsidR="00A4287D" w:rsidRPr="00A4287D">
        <w:rPr>
          <w:rFonts w:ascii="宋体" w:hAnsi="宋体"/>
          <w:szCs w:val="21"/>
        </w:rPr>
        <w:t xml:space="preserve"> ．</w:t>
      </w:r>
    </w:p>
    <w:p w:rsidR="00D71623" w:rsidRPr="00A4287D" w:rsidRDefault="00365392" w:rsidP="00A4287D">
      <w:r w:rsidRPr="00A4287D">
        <w:rPr>
          <w:rFonts w:ascii="宋体" w:hAnsi="宋体"/>
          <w:szCs w:val="21"/>
        </w:rPr>
        <w:t>（2）由</w:t>
      </w:r>
      <w:r w:rsidRPr="00A4287D">
        <w:rPr>
          <w:rFonts w:ascii="宋体" w:hAnsi="宋体"/>
          <w:position w:val="-12"/>
          <w:szCs w:val="21"/>
        </w:rPr>
        <w:object w:dxaOrig="2680" w:dyaOrig="360">
          <v:shape id="_x00005a2a0bd0-c458-470c-847b-9a759a697b17_i1144" type="#_x00005a2a0bd0-c458-470c-847b-9a759a697b17_t75" alt="e卷通组卷系统 www.zujuan.com" style="width:134.25pt;height:18pt" o:ole="">
            <v:imagedata r:id="rId5a2a0bd0-c458-470c-847b-9a759a697b17204" o:title=""/>
          </v:shape>
          <o:OLEObject Type="Embed" ProgID="Equation.DSMT4" ShapeID="_x00005a2a0bd0-c458-470c-847b-9a759a697b17_i1144" DrawAspect="Content" ObjectID="_1508681891" r:id="rId5a2a0bd0-c458-470c-847b-9a759a697b17205"/>
        </w:object>
      </w:r>
      <w:r w:rsidRPr="00A4287D">
        <w:rPr>
          <w:rFonts w:ascii="宋体" w:hAnsi="宋体"/>
          <w:szCs w:val="21"/>
        </w:rPr>
        <w:t>；故有</w:t>
      </w:r>
      <w:r w:rsidRPr="00A4287D">
        <w:rPr>
          <w:rFonts w:ascii="宋体" w:hAnsi="宋体"/>
          <w:position w:val="-12"/>
          <w:szCs w:val="21"/>
        </w:rPr>
        <w:object w:dxaOrig="4260" w:dyaOrig="360">
          <v:shape id="_x00005a2a0bd0-c458-470c-847b-9a759a697b17_i1145" type="#_x00005a2a0bd0-c458-470c-847b-9a759a697b17_t75" alt="e卷通组卷系统 www.zujuan.com" style="width:213pt;height:18pt" o:ole="">
            <v:imagedata r:id="rId5a2a0bd0-c458-470c-847b-9a759a697b17206" o:title=""/>
          </v:shape>
          <o:OLEObject Type="Embed" ProgID="Equation.DSMT4" ShapeID="_x00005a2a0bd0-c458-470c-847b-9a759a697b17_i1145" DrawAspect="Content" ObjectID="_1508681892" r:id="rId5a2a0bd0-c458-470c-847b-9a759a697b17207"/>
        </w:objec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考点：</w:t>
      </w:r>
      <w:r w:rsidR="00155ED7" w:rsidRPr="00A4287D">
        <w:rPr>
          <w:rFonts w:ascii="宋体" w:hAnsi="宋体" w:hint="eastAsia"/>
          <w:szCs w:val="21"/>
        </w:rPr>
        <w:t>集合的交并补运算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25．</w:t>
      </w:r>
      <w:r w:rsidR="00453369" w:rsidRPr="00A4287D">
        <w:rPr>
          <w:rFonts w:ascii="宋体" w:hAnsi="宋体" w:hint="eastAsia"/>
          <w:szCs w:val="21"/>
        </w:rPr>
        <w:t>a=1，a≤-1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【解析】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试题分析：</w:t>
      </w:r>
      <w:r w:rsidR="009B2169" w:rsidRPr="00A4287D">
        <w:rPr>
          <w:rFonts w:ascii="宋体" w:hAnsi="宋体" w:hint="eastAsia"/>
          <w:szCs w:val="21"/>
        </w:rPr>
        <w:t>先由题设条件求出集合A，再由A∩B=B，导出集合B的可能结果，然后结合根的判别式确定实数a的取值范围</w:t>
      </w:r>
    </w:p>
    <w:p w:rsidR="00D71623" w:rsidRPr="00A4287D" w:rsidRDefault="00D71623" w:rsidP="00A4287D">
      <w:r w:rsidRPr="00A4287D">
        <w:rPr>
          <w:rFonts w:ascii="宋体" w:hAnsi="宋体" w:hint="eastAsia"/>
          <w:szCs w:val="21"/>
        </w:rPr>
        <w:t>试题解析：</w:t>
      </w:r>
      <w:r w:rsidR="00512ADA" w:rsidRPr="00A4287D">
        <w:rPr>
          <w:rFonts w:ascii="宋体" w:hAnsi="宋体"/>
          <w:szCs w:val="21"/>
        </w:rPr>
        <w:t>A={x|x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+4x=0}={0</w:t>
      </w:r>
      <w:r w:rsidR="00512ADA" w:rsidRPr="00A4287D">
        <w:rPr>
          <w:rFonts w:ascii="宋体" w:hAnsi="宋体" w:hint="eastAsia"/>
          <w:szCs w:val="21"/>
        </w:rPr>
        <w:t>，</w:t>
      </w:r>
      <w:r w:rsidR="00512ADA" w:rsidRPr="00A4287D">
        <w:rPr>
          <w:rFonts w:ascii="宋体" w:hAnsi="宋体"/>
          <w:szCs w:val="21"/>
        </w:rPr>
        <w:t>-4}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∵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 w:hint="eastAsia"/>
          <w:szCs w:val="21"/>
        </w:rPr>
        <w:t>∩</w:t>
      </w:r>
      <w:r w:rsidR="00512ADA" w:rsidRPr="00A4287D">
        <w:rPr>
          <w:rFonts w:ascii="宋体" w:hAnsi="宋体"/>
          <w:szCs w:val="21"/>
        </w:rPr>
        <w:t>B=B</w:t>
      </w:r>
      <w:r w:rsidR="00512ADA" w:rsidRPr="00A4287D">
        <w:rPr>
          <w:rFonts w:ascii="宋体" w:hAnsi="宋体" w:hint="eastAsia"/>
          <w:szCs w:val="21"/>
        </w:rPr>
        <w:t>知，</w:t>
      </w:r>
      <w:r w:rsidR="00512ADA" w:rsidRPr="00A4287D">
        <w:rPr>
          <w:rFonts w:ascii="宋体" w:hAnsi="宋体"/>
          <w:szCs w:val="21"/>
        </w:rPr>
        <w:t>B</w:t>
      </w:r>
      <w:r w:rsidR="00512ADA" w:rsidRPr="00A4287D">
        <w:rPr>
          <w:rFonts w:ascii="Cambria Math" w:hAnsi="Cambria Math" w:cs="Cambria Math"/>
          <w:szCs w:val="21"/>
        </w:rPr>
        <w:t>⊆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∴</w:t>
      </w:r>
      <w:r w:rsidR="00512ADA" w:rsidRPr="00A4287D">
        <w:rPr>
          <w:rFonts w:ascii="宋体" w:hAnsi="宋体"/>
          <w:szCs w:val="21"/>
        </w:rPr>
        <w:t>B={0}</w:t>
      </w:r>
      <w:r w:rsidR="00512ADA" w:rsidRPr="00A4287D">
        <w:rPr>
          <w:rFonts w:ascii="宋体" w:hAnsi="宋体" w:hint="eastAsia"/>
          <w:szCs w:val="21"/>
        </w:rPr>
        <w:t>或</w:t>
      </w:r>
      <w:r w:rsidR="00512ADA" w:rsidRPr="00A4287D">
        <w:rPr>
          <w:rFonts w:ascii="宋体" w:hAnsi="宋体"/>
          <w:szCs w:val="21"/>
        </w:rPr>
        <w:t>B={-4}</w:t>
      </w:r>
      <w:r w:rsidR="00512ADA" w:rsidRPr="00A4287D">
        <w:rPr>
          <w:rFonts w:ascii="宋体" w:hAnsi="宋体" w:hint="eastAsia"/>
          <w:szCs w:val="21"/>
        </w:rPr>
        <w:t>或</w:t>
      </w:r>
      <w:r w:rsidR="00512ADA" w:rsidRPr="00A4287D">
        <w:rPr>
          <w:rFonts w:ascii="宋体" w:hAnsi="宋体"/>
          <w:szCs w:val="21"/>
        </w:rPr>
        <w:t>B={0</w:t>
      </w:r>
      <w:r w:rsidR="00512ADA" w:rsidRPr="00A4287D">
        <w:rPr>
          <w:rFonts w:ascii="宋体" w:hAnsi="宋体" w:hint="eastAsia"/>
          <w:szCs w:val="21"/>
        </w:rPr>
        <w:t>，</w:t>
      </w:r>
      <w:r w:rsidR="00512ADA" w:rsidRPr="00A4287D">
        <w:rPr>
          <w:rFonts w:ascii="宋体" w:hAnsi="宋体"/>
          <w:szCs w:val="21"/>
        </w:rPr>
        <w:t>-4}</w:t>
      </w:r>
      <w:r w:rsidR="00512ADA" w:rsidRPr="00A4287D">
        <w:rPr>
          <w:rFonts w:ascii="宋体" w:hAnsi="宋体" w:hint="eastAsia"/>
          <w:szCs w:val="21"/>
        </w:rPr>
        <w:t>或</w:t>
      </w:r>
      <w:r w:rsidR="00512ADA" w:rsidRPr="00A4287D">
        <w:rPr>
          <w:rFonts w:ascii="宋体" w:hAnsi="宋体"/>
          <w:szCs w:val="21"/>
        </w:rPr>
        <w:t>B=</w:t>
      </w:r>
      <w:r w:rsidR="00512ADA" w:rsidRPr="00A4287D">
        <w:rPr>
          <w:rFonts w:ascii="MS Mincho" w:eastAsia="MS Mincho" w:hAnsi="MS Mincho" w:cs="MS Mincho" w:hint="eastAsia"/>
          <w:szCs w:val="21"/>
        </w:rPr>
        <w:t>∅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若</w:t>
      </w:r>
      <w:r w:rsidR="00512ADA" w:rsidRPr="00A4287D">
        <w:rPr>
          <w:rFonts w:ascii="宋体" w:hAnsi="宋体"/>
          <w:szCs w:val="21"/>
        </w:rPr>
        <w:t>B={0}</w:t>
      </w:r>
      <w:r w:rsidR="00512ADA" w:rsidRPr="00A4287D">
        <w:rPr>
          <w:rFonts w:ascii="宋体" w:hAnsi="宋体" w:hint="eastAsia"/>
          <w:szCs w:val="21"/>
        </w:rPr>
        <w:t>时，</w:t>
      </w:r>
      <w:r w:rsidR="00512ADA" w:rsidRPr="00A4287D">
        <w:rPr>
          <w:rFonts w:ascii="宋体" w:hAnsi="宋体"/>
          <w:szCs w:val="21"/>
        </w:rPr>
        <w:t>x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+2(a+1)x+a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-1=0</w:t>
      </w:r>
      <w:r w:rsidR="00512ADA" w:rsidRPr="00A4287D">
        <w:rPr>
          <w:rFonts w:ascii="宋体" w:hAnsi="宋体" w:hint="eastAsia"/>
          <w:szCs w:val="21"/>
        </w:rPr>
        <w:t>有两个相等的根</w:t>
      </w:r>
      <w:r w:rsidR="00512ADA" w:rsidRPr="00A4287D">
        <w:rPr>
          <w:rFonts w:ascii="宋体" w:hAnsi="宋体"/>
          <w:szCs w:val="21"/>
        </w:rPr>
        <w:t>0</w:t>
      </w:r>
      <w:r w:rsidR="00512ADA" w:rsidRPr="00A4287D">
        <w:rPr>
          <w:rFonts w:ascii="宋体" w:hAnsi="宋体" w:hint="eastAsia"/>
          <w:szCs w:val="21"/>
        </w:rPr>
        <w:t>，则</w:t>
      </w:r>
      <w:r w:rsidR="00512ADA" w:rsidRPr="00A4287D">
        <w:rPr>
          <w:rFonts w:ascii="宋体" w:hAnsi="宋体"/>
          <w:szCs w:val="21"/>
        </w:rPr>
        <w:t>0+0=-2(a+1)</w:t>
      </w:r>
      <w:r w:rsidR="00512ADA" w:rsidRPr="00A4287D">
        <w:rPr>
          <w:rFonts w:ascii="宋体" w:hAnsi="宋体" w:hint="eastAsia"/>
          <w:szCs w:val="21"/>
        </w:rPr>
        <w:t>,</w:t>
      </w:r>
      <w:r w:rsidR="00512ADA" w:rsidRPr="00A4287D">
        <w:rPr>
          <w:rFonts w:ascii="宋体" w:hAnsi="宋体"/>
          <w:szCs w:val="21"/>
        </w:rPr>
        <w:t>0×0=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-1</w:t>
      </w:r>
      <w:r w:rsidR="00512ADA" w:rsidRPr="00A4287D">
        <w:rPr>
          <w:rFonts w:ascii="宋体" w:hAnsi="宋体" w:hint="eastAsia"/>
          <w:szCs w:val="21"/>
        </w:rPr>
        <w:t>，∴</w:t>
      </w:r>
      <w:r w:rsidR="00512ADA" w:rsidRPr="00A4287D">
        <w:rPr>
          <w:rFonts w:ascii="宋体" w:hAnsi="宋体"/>
          <w:szCs w:val="21"/>
        </w:rPr>
        <w:t>a=-1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若</w:t>
      </w:r>
      <w:r w:rsidR="00512ADA" w:rsidRPr="00A4287D">
        <w:rPr>
          <w:rFonts w:ascii="宋体" w:hAnsi="宋体"/>
          <w:szCs w:val="21"/>
        </w:rPr>
        <w:t>B={-4}</w:t>
      </w:r>
      <w:r w:rsidR="00512ADA" w:rsidRPr="00A4287D">
        <w:rPr>
          <w:rFonts w:ascii="宋体" w:hAnsi="宋体" w:hint="eastAsia"/>
          <w:szCs w:val="21"/>
        </w:rPr>
        <w:t>时，</w:t>
      </w:r>
      <w:r w:rsidR="00512ADA" w:rsidRPr="00A4287D">
        <w:rPr>
          <w:rFonts w:ascii="宋体" w:hAnsi="宋体"/>
          <w:szCs w:val="21"/>
        </w:rPr>
        <w:t>x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+2(a+1)x+a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-1=0</w:t>
      </w:r>
      <w:r w:rsidR="00512ADA" w:rsidRPr="00A4287D">
        <w:rPr>
          <w:rFonts w:ascii="宋体" w:hAnsi="宋体" w:hint="eastAsia"/>
          <w:szCs w:val="21"/>
        </w:rPr>
        <w:t>有两个相等的根</w:t>
      </w:r>
      <w:r w:rsidR="00512ADA" w:rsidRPr="00A4287D">
        <w:rPr>
          <w:rFonts w:ascii="宋体" w:hAnsi="宋体"/>
          <w:szCs w:val="21"/>
        </w:rPr>
        <w:t>-4</w:t>
      </w:r>
      <w:r w:rsidR="00512ADA" w:rsidRPr="00A4287D">
        <w:rPr>
          <w:rFonts w:ascii="宋体" w:hAnsi="宋体" w:hint="eastAsia"/>
          <w:szCs w:val="21"/>
        </w:rPr>
        <w:t>，则</w:t>
      </w:r>
      <w:r w:rsidR="00512ADA" w:rsidRPr="00A4287D">
        <w:rPr>
          <w:rFonts w:ascii="宋体" w:hAnsi="宋体"/>
          <w:szCs w:val="21"/>
        </w:rPr>
        <w:t>-4+(-4)=-2(a+1)</w:t>
      </w:r>
      <w:r w:rsidR="00512ADA" w:rsidRPr="00A4287D">
        <w:rPr>
          <w:rFonts w:ascii="宋体" w:hAnsi="宋体" w:hint="eastAsia"/>
          <w:szCs w:val="21"/>
        </w:rPr>
        <w:t>,</w:t>
      </w:r>
      <w:r w:rsidR="00512ADA" w:rsidRPr="00A4287D">
        <w:rPr>
          <w:rFonts w:ascii="宋体" w:hAnsi="宋体"/>
          <w:szCs w:val="21"/>
        </w:rPr>
        <w:t>-4×(-4)=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/>
          <w:szCs w:val="21"/>
          <w:vertAlign w:val="superscript"/>
        </w:rPr>
        <w:t>2</w:t>
      </w:r>
      <w:r w:rsidR="00512ADA" w:rsidRPr="00A4287D">
        <w:rPr>
          <w:rFonts w:ascii="宋体" w:hAnsi="宋体"/>
          <w:szCs w:val="21"/>
        </w:rPr>
        <w:t>-1</w:t>
      </w:r>
      <w:r w:rsidR="00512ADA" w:rsidRPr="00A4287D">
        <w:rPr>
          <w:rFonts w:ascii="宋体" w:hAnsi="宋体" w:hint="eastAsia"/>
          <w:szCs w:val="21"/>
        </w:rPr>
        <w:t>，∴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 w:hint="eastAsia"/>
          <w:szCs w:val="21"/>
        </w:rPr>
        <w:t>无解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若</w:t>
      </w:r>
      <w:r w:rsidR="00512ADA" w:rsidRPr="00A4287D">
        <w:rPr>
          <w:rFonts w:ascii="宋体" w:hAnsi="宋体"/>
          <w:szCs w:val="21"/>
        </w:rPr>
        <w:t>B={0</w:t>
      </w:r>
      <w:r w:rsidR="00512ADA" w:rsidRPr="00A4287D">
        <w:rPr>
          <w:rFonts w:ascii="宋体" w:hAnsi="宋体" w:hint="eastAsia"/>
          <w:szCs w:val="21"/>
        </w:rPr>
        <w:t>，</w:t>
      </w:r>
      <w:r w:rsidR="00512ADA" w:rsidRPr="00A4287D">
        <w:rPr>
          <w:rFonts w:ascii="宋体" w:hAnsi="宋体"/>
          <w:szCs w:val="21"/>
        </w:rPr>
        <w:t>-4}</w:t>
      </w:r>
      <w:r w:rsidR="00512ADA" w:rsidRPr="00A4287D">
        <w:rPr>
          <w:rFonts w:ascii="宋体" w:hAnsi="宋体" w:hint="eastAsia"/>
          <w:szCs w:val="21"/>
        </w:rPr>
        <w:t>时，</w:t>
      </w:r>
      <w:r w:rsidR="001608E5" w:rsidRPr="00A4287D">
        <w:rPr>
          <w:rFonts w:ascii="宋体" w:hAnsi="宋体"/>
          <w:szCs w:val="21"/>
        </w:rPr>
        <w:t>x</w:t>
      </w:r>
      <w:r w:rsidR="001608E5" w:rsidRPr="00A4287D">
        <w:rPr>
          <w:rFonts w:ascii="宋体" w:hAnsi="宋体"/>
          <w:szCs w:val="21"/>
          <w:vertAlign w:val="superscript"/>
        </w:rPr>
        <w:t>2</w:t>
      </w:r>
      <w:r w:rsidR="001608E5" w:rsidRPr="00A4287D">
        <w:rPr>
          <w:rFonts w:ascii="宋体" w:hAnsi="宋体"/>
          <w:szCs w:val="21"/>
        </w:rPr>
        <w:t>+2(a+1)x+a</w:t>
      </w:r>
      <w:r w:rsidR="001608E5" w:rsidRPr="00A4287D">
        <w:rPr>
          <w:rFonts w:ascii="宋体" w:hAnsi="宋体"/>
          <w:szCs w:val="21"/>
          <w:vertAlign w:val="superscript"/>
        </w:rPr>
        <w:t>2</w:t>
      </w:r>
      <w:r w:rsidR="001608E5" w:rsidRPr="00A4287D">
        <w:rPr>
          <w:rFonts w:ascii="宋体" w:hAnsi="宋体"/>
          <w:szCs w:val="21"/>
        </w:rPr>
        <w:t>-1=0</w:t>
      </w:r>
      <w:r w:rsidR="00512ADA" w:rsidRPr="00A4287D">
        <w:rPr>
          <w:rFonts w:ascii="宋体" w:hAnsi="宋体" w:hint="eastAsia"/>
          <w:szCs w:val="21"/>
        </w:rPr>
        <w:t>有两个不相等的根</w:t>
      </w:r>
      <w:r w:rsidR="00512ADA" w:rsidRPr="00A4287D">
        <w:rPr>
          <w:rFonts w:ascii="宋体" w:hAnsi="宋体"/>
          <w:szCs w:val="21"/>
        </w:rPr>
        <w:t>0</w:t>
      </w:r>
      <w:r w:rsidR="00512ADA" w:rsidRPr="00A4287D">
        <w:rPr>
          <w:rFonts w:ascii="宋体" w:hAnsi="宋体" w:hint="eastAsia"/>
          <w:szCs w:val="21"/>
        </w:rPr>
        <w:t>和</w:t>
      </w:r>
      <w:r w:rsidR="00512ADA" w:rsidRPr="00A4287D">
        <w:rPr>
          <w:rFonts w:ascii="宋体" w:hAnsi="宋体"/>
          <w:szCs w:val="21"/>
        </w:rPr>
        <w:t>-4</w:t>
      </w:r>
      <w:r w:rsidR="00512ADA" w:rsidRPr="00A4287D">
        <w:rPr>
          <w:rFonts w:ascii="宋体" w:hAnsi="宋体" w:hint="eastAsia"/>
          <w:szCs w:val="21"/>
        </w:rPr>
        <w:t>，则</w:t>
      </w:r>
      <w:r w:rsidR="00512ADA" w:rsidRPr="00A4287D">
        <w:rPr>
          <w:rFonts w:ascii="宋体" w:hAnsi="宋体"/>
          <w:szCs w:val="21"/>
        </w:rPr>
        <w:t>-4+0=-2(a+1)</w:t>
      </w:r>
      <w:r w:rsidR="001608E5" w:rsidRPr="00A4287D">
        <w:rPr>
          <w:rFonts w:ascii="宋体" w:hAnsi="宋体" w:hint="eastAsia"/>
          <w:szCs w:val="21"/>
        </w:rPr>
        <w:t>,</w:t>
      </w:r>
      <w:r w:rsidR="00512ADA" w:rsidRPr="00A4287D">
        <w:rPr>
          <w:rFonts w:ascii="宋体" w:hAnsi="宋体"/>
          <w:szCs w:val="21"/>
        </w:rPr>
        <w:t>-4×0=</w:t>
      </w:r>
      <w:r w:rsidR="00A4287D" w:rsidRPr="00A4287D">
        <w:rPr>
          <w:rFonts w:ascii="宋体" w:hAnsi="宋体"/>
          <w:szCs w:val="21"/>
        </w:rPr>
        <w:t xml:space="preserve"> </w:t>
      </w:r>
      <w:r w:rsidR="001608E5" w:rsidRPr="00A4287D">
        <w:rPr>
          <w:rFonts w:ascii="宋体" w:hAnsi="宋体"/>
          <w:szCs w:val="21"/>
        </w:rPr>
        <w:t>a</w:t>
      </w:r>
      <w:r w:rsidR="001608E5" w:rsidRPr="00A4287D">
        <w:rPr>
          <w:rFonts w:ascii="宋体" w:hAnsi="宋体"/>
          <w:szCs w:val="21"/>
          <w:vertAlign w:val="superscript"/>
        </w:rPr>
        <w:t>2</w:t>
      </w:r>
      <w:r w:rsidR="001608E5" w:rsidRPr="00A4287D">
        <w:rPr>
          <w:rFonts w:ascii="宋体" w:hAnsi="宋体"/>
          <w:szCs w:val="21"/>
        </w:rPr>
        <w:t>-1</w:t>
      </w:r>
      <w:r w:rsidR="00512ADA" w:rsidRPr="00A4287D">
        <w:rPr>
          <w:rFonts w:ascii="宋体" w:hAnsi="宋体" w:hint="eastAsia"/>
          <w:szCs w:val="21"/>
        </w:rPr>
        <w:t>，∴</w:t>
      </w:r>
      <w:r w:rsidR="00512ADA" w:rsidRPr="00A4287D">
        <w:rPr>
          <w:rFonts w:ascii="宋体" w:hAnsi="宋体"/>
          <w:szCs w:val="21"/>
        </w:rPr>
        <w:t>a=1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当</w:t>
      </w:r>
      <w:r w:rsidR="00512ADA" w:rsidRPr="00A4287D">
        <w:rPr>
          <w:rFonts w:ascii="宋体" w:hAnsi="宋体"/>
          <w:szCs w:val="21"/>
        </w:rPr>
        <w:t>B=</w:t>
      </w:r>
      <w:r w:rsidR="00512ADA" w:rsidRPr="00A4287D">
        <w:rPr>
          <w:rFonts w:ascii="MS Mincho" w:eastAsia="MS Mincho" w:hAnsi="MS Mincho" w:cs="MS Mincho" w:hint="eastAsia"/>
          <w:szCs w:val="21"/>
        </w:rPr>
        <w:t>∅</w:t>
      </w:r>
      <w:r w:rsidR="00512ADA" w:rsidRPr="00A4287D">
        <w:rPr>
          <w:rFonts w:ascii="宋体" w:hAnsi="宋体" w:hint="eastAsia"/>
          <w:szCs w:val="21"/>
        </w:rPr>
        <w:t>时，</w:t>
      </w:r>
      <w:r w:rsidR="00676F16" w:rsidRPr="00A4287D">
        <w:rPr>
          <w:rFonts w:ascii="宋体" w:hAnsi="宋体"/>
          <w:szCs w:val="21"/>
        </w:rPr>
        <w:t>x</w:t>
      </w:r>
      <w:r w:rsidR="00676F16" w:rsidRPr="00A4287D">
        <w:rPr>
          <w:rFonts w:ascii="宋体" w:hAnsi="宋体"/>
          <w:szCs w:val="21"/>
          <w:vertAlign w:val="superscript"/>
        </w:rPr>
        <w:t>2</w:t>
      </w:r>
      <w:r w:rsidR="00676F16" w:rsidRPr="00A4287D">
        <w:rPr>
          <w:rFonts w:ascii="宋体" w:hAnsi="宋体"/>
          <w:szCs w:val="21"/>
        </w:rPr>
        <w:t>+2(a+1)x+a</w:t>
      </w:r>
      <w:r w:rsidR="00676F16" w:rsidRPr="00A4287D">
        <w:rPr>
          <w:rFonts w:ascii="宋体" w:hAnsi="宋体"/>
          <w:szCs w:val="21"/>
          <w:vertAlign w:val="superscript"/>
        </w:rPr>
        <w:t>2</w:t>
      </w:r>
      <w:r w:rsidR="00676F16" w:rsidRPr="00A4287D">
        <w:rPr>
          <w:rFonts w:ascii="宋体" w:hAnsi="宋体"/>
          <w:szCs w:val="21"/>
        </w:rPr>
        <w:t>-1=0</w:t>
      </w:r>
      <w:r w:rsidR="00512ADA" w:rsidRPr="00A4287D">
        <w:rPr>
          <w:rFonts w:ascii="宋体" w:hAnsi="宋体" w:hint="eastAsia"/>
          <w:szCs w:val="21"/>
        </w:rPr>
        <w:t>无实数根，△</w:t>
      </w:r>
      <w:r w:rsidR="00512ADA" w:rsidRPr="00A4287D">
        <w:rPr>
          <w:rFonts w:ascii="宋体" w:hAnsi="宋体"/>
          <w:szCs w:val="21"/>
        </w:rPr>
        <w:t>=[2</w:t>
      </w:r>
      <w:r w:rsidR="00512ADA" w:rsidRPr="00A4287D">
        <w:rPr>
          <w:rFonts w:ascii="宋体" w:hAnsi="宋体" w:hint="eastAsia"/>
          <w:szCs w:val="21"/>
        </w:rPr>
        <w:t>（</w:t>
      </w:r>
      <w:r w:rsidR="00512ADA" w:rsidRPr="00A4287D">
        <w:rPr>
          <w:rFonts w:ascii="宋体" w:hAnsi="宋体"/>
          <w:szCs w:val="21"/>
        </w:rPr>
        <w:t>a+1</w:t>
      </w:r>
      <w:r w:rsidR="00512ADA" w:rsidRPr="00A4287D">
        <w:rPr>
          <w:rFonts w:ascii="宋体" w:hAnsi="宋体" w:hint="eastAsia"/>
          <w:szCs w:val="21"/>
        </w:rPr>
        <w:t>）</w:t>
      </w:r>
      <w:r w:rsidR="00512ADA" w:rsidRPr="00A4287D">
        <w:rPr>
          <w:rFonts w:ascii="宋体" w:hAnsi="宋体"/>
          <w:szCs w:val="21"/>
        </w:rPr>
        <w:t>]2-4</w:t>
      </w:r>
      <w:r w:rsidR="00512ADA" w:rsidRPr="00A4287D">
        <w:rPr>
          <w:rFonts w:ascii="宋体" w:hAnsi="宋体" w:hint="eastAsia"/>
          <w:szCs w:val="21"/>
        </w:rPr>
        <w:t>（</w:t>
      </w:r>
      <w:r w:rsidR="00F734E3" w:rsidRPr="00A4287D">
        <w:rPr>
          <w:rFonts w:ascii="宋体" w:hAnsi="宋体"/>
          <w:szCs w:val="21"/>
        </w:rPr>
        <w:t>a</w:t>
      </w:r>
      <w:r w:rsidR="00F734E3" w:rsidRPr="00A4287D">
        <w:rPr>
          <w:rFonts w:ascii="宋体" w:hAnsi="宋体"/>
          <w:szCs w:val="21"/>
          <w:vertAlign w:val="superscript"/>
        </w:rPr>
        <w:t>2</w:t>
      </w:r>
      <w:r w:rsidR="00F734E3" w:rsidRPr="00A4287D">
        <w:rPr>
          <w:rFonts w:ascii="宋体" w:hAnsi="宋体"/>
          <w:szCs w:val="21"/>
        </w:rPr>
        <w:t>-1</w:t>
      </w:r>
      <w:r w:rsidR="00512ADA" w:rsidRPr="00A4287D">
        <w:rPr>
          <w:rFonts w:ascii="宋体" w:hAnsi="宋体" w:hint="eastAsia"/>
          <w:szCs w:val="21"/>
        </w:rPr>
        <w:t>）</w:t>
      </w:r>
      <w:r w:rsidR="00512ADA" w:rsidRPr="00A4287D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="00512ADA" w:rsidRPr="00A4287D">
          <w:rPr>
            <w:rFonts w:ascii="宋体" w:hAnsi="宋体"/>
            <w:szCs w:val="21"/>
          </w:rPr>
          <w:t>8a</w:t>
        </w:r>
      </w:smartTag>
      <w:r w:rsidR="00512ADA" w:rsidRPr="00A4287D">
        <w:rPr>
          <w:rFonts w:ascii="宋体" w:hAnsi="宋体"/>
          <w:szCs w:val="21"/>
        </w:rPr>
        <w:t>+8</w:t>
      </w:r>
      <w:r w:rsidR="00512ADA" w:rsidRPr="00A4287D">
        <w:rPr>
          <w:rFonts w:ascii="宋体" w:hAnsi="宋体" w:hint="eastAsia"/>
          <w:szCs w:val="21"/>
        </w:rPr>
        <w:t>＜</w:t>
      </w:r>
      <w:r w:rsidR="00512ADA" w:rsidRPr="00A4287D">
        <w:rPr>
          <w:rFonts w:ascii="宋体" w:hAnsi="宋体"/>
          <w:szCs w:val="21"/>
        </w:rPr>
        <w:t>0</w:t>
      </w:r>
      <w:r w:rsidR="00512ADA" w:rsidRPr="00A4287D">
        <w:rPr>
          <w:rFonts w:ascii="宋体" w:hAnsi="宋体" w:hint="eastAsia"/>
          <w:szCs w:val="21"/>
        </w:rPr>
        <w:t>，得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 w:hint="eastAsia"/>
          <w:szCs w:val="21"/>
        </w:rPr>
        <w:t>＜</w:t>
      </w:r>
      <w:r w:rsidR="00512ADA" w:rsidRPr="00A4287D">
        <w:rPr>
          <w:rFonts w:ascii="宋体" w:hAnsi="宋体"/>
          <w:szCs w:val="21"/>
        </w:rPr>
        <w:t>-1</w:t>
      </w:r>
      <w:r w:rsidR="00512ADA" w:rsidRPr="00A4287D">
        <w:rPr>
          <w:rFonts w:ascii="宋体" w:hAnsi="宋体" w:hint="eastAsia"/>
          <w:szCs w:val="21"/>
        </w:rPr>
        <w:t>，</w:t>
      </w:r>
      <w:r w:rsidR="00A4287D" w:rsidRPr="00A4287D">
        <w:rPr>
          <w:rFonts w:ascii="宋体" w:hAnsi="宋体"/>
          <w:szCs w:val="21"/>
        </w:rPr>
        <w:t xml:space="preserve"> </w:t>
      </w:r>
      <w:r w:rsidR="00512ADA" w:rsidRPr="00A4287D">
        <w:rPr>
          <w:rFonts w:ascii="宋体" w:hAnsi="宋体" w:hint="eastAsia"/>
          <w:szCs w:val="21"/>
        </w:rPr>
        <w:t>综上：</w:t>
      </w:r>
      <w:r w:rsidR="00512ADA" w:rsidRPr="00A4287D">
        <w:rPr>
          <w:rFonts w:ascii="宋体" w:hAnsi="宋体"/>
          <w:szCs w:val="21"/>
        </w:rPr>
        <w:t>a=1</w:t>
      </w:r>
      <w:r w:rsidR="00512ADA" w:rsidRPr="00A4287D">
        <w:rPr>
          <w:rFonts w:ascii="宋体" w:hAnsi="宋体" w:hint="eastAsia"/>
          <w:szCs w:val="21"/>
        </w:rPr>
        <w:t>，</w:t>
      </w:r>
      <w:r w:rsidR="00512ADA" w:rsidRPr="00A4287D">
        <w:rPr>
          <w:rFonts w:ascii="宋体" w:hAnsi="宋体"/>
          <w:szCs w:val="21"/>
        </w:rPr>
        <w:t>a</w:t>
      </w:r>
      <w:r w:rsidR="00512ADA" w:rsidRPr="00A4287D">
        <w:rPr>
          <w:rFonts w:ascii="宋体" w:hAnsi="宋体" w:hint="eastAsia"/>
          <w:szCs w:val="21"/>
        </w:rPr>
        <w:t>≤</w:t>
      </w:r>
      <w:r w:rsidR="00512ADA" w:rsidRPr="00A4287D">
        <w:rPr>
          <w:rFonts w:ascii="宋体" w:hAnsi="宋体"/>
          <w:szCs w:val="21"/>
        </w:rPr>
        <w:t>-1</w:t>
      </w:r>
    </w:p>
    <w:p w:rsidR="001814B2" w:rsidRPr="00A4287D" w:rsidRDefault="001814B2" w:rsidP="00A4287D">
      <w:r w:rsidRPr="00A4287D">
        <w:rPr>
          <w:rFonts w:ascii="宋体" w:hAnsi="宋体" w:hint="eastAsia"/>
          <w:szCs w:val="21"/>
        </w:rPr>
        <w:t>考点：</w:t>
      </w:r>
      <w:r w:rsidR="00AA6328" w:rsidRPr="00A4287D">
        <w:rPr>
          <w:rFonts w:ascii="宋体" w:hAnsi="宋体" w:hint="eastAsia"/>
          <w:szCs w:val="21"/>
        </w:rPr>
        <w:t>集合的包含关系判断及应用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系统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74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74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-74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0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442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47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f606f018-5f06-4a0e-819d-a1e9927c3f8d37" Type="http://schemas.openxmlformats.org/officeDocument/2006/relationships/image" Target="media/imagef606f018-5f06-4a0e-819d-a1e9927c3f8d14.png" />
  <Relationship Id="rIdf606f018-5f06-4a0e-819d-a1e9927c3f8d38" Type="http://schemas.openxmlformats.org/officeDocument/2006/relationships/image" Target="media/imagef606f018-5f06-4a0e-819d-a1e9927c3f8d15.wmf" />
  <Relationship Id="rIdf606f018-5f06-4a0e-819d-a1e9927c3f8d39" Type="http://schemas.openxmlformats.org/officeDocument/2006/relationships/oleObject" Target="embeddings/oleObjectf606f018-5f06-4a0e-819d-a1e9927c3f8d18.bin" />
  <Relationship Id="rIdf606f018-5f06-4a0e-819d-a1e9927c3f8d40" Type="http://schemas.openxmlformats.org/officeDocument/2006/relationships/image" Target="media/imagef606f018-5f06-4a0e-819d-a1e9927c3f8d16.wmf" />
  <Relationship Id="rIdf606f018-5f06-4a0e-819d-a1e9927c3f8d41" Type="http://schemas.openxmlformats.org/officeDocument/2006/relationships/oleObject" Target="embeddings/oleObjectf606f018-5f06-4a0e-819d-a1e9927c3f8d19.bin" />
  <Relationship Id="rIdf606f018-5f06-4a0e-819d-a1e9927c3f8d42" Type="http://schemas.openxmlformats.org/officeDocument/2006/relationships/image" Target="media/imagef606f018-5f06-4a0e-819d-a1e9927c3f8d17.wmf" />
  <Relationship Id="rIdf606f018-5f06-4a0e-819d-a1e9927c3f8d43" Type="http://schemas.openxmlformats.org/officeDocument/2006/relationships/oleObject" Target="embeddings/oleObjectf606f018-5f06-4a0e-819d-a1e9927c3f8d20.bin" />
  <Relationship Id="rIdf606f018-5f06-4a0e-819d-a1e9927c3f8d44" Type="http://schemas.openxmlformats.org/officeDocument/2006/relationships/image" Target="media/imagef606f018-5f06-4a0e-819d-a1e9927c3f8d18.wmf" />
  <Relationship Id="rIdf606f018-5f06-4a0e-819d-a1e9927c3f8d45" Type="http://schemas.openxmlformats.org/officeDocument/2006/relationships/oleObject" Target="embeddings/oleObjectf606f018-5f06-4a0e-819d-a1e9927c3f8d21.bin" />
  <Relationship Id="rIdf606f018-5f06-4a0e-819d-a1e9927c3f8d46" Type="http://schemas.openxmlformats.org/officeDocument/2006/relationships/image" Target="media/imagef606f018-5f06-4a0e-819d-a1e9927c3f8d19.wmf" />
  <Relationship Id="rIdf606f018-5f06-4a0e-819d-a1e9927c3f8d47" Type="http://schemas.openxmlformats.org/officeDocument/2006/relationships/oleObject" Target="embeddings/oleObjectf606f018-5f06-4a0e-819d-a1e9927c3f8d22.bin" />
  <Relationship Id="rIdf606f018-5f06-4a0e-819d-a1e9927c3f8d48" Type="http://schemas.openxmlformats.org/officeDocument/2006/relationships/image" Target="media/imagef606f018-5f06-4a0e-819d-a1e9927c3f8d20.wmf" />
  <Relationship Id="rIdf606f018-5f06-4a0e-819d-a1e9927c3f8d49" Type="http://schemas.openxmlformats.org/officeDocument/2006/relationships/oleObject" Target="embeddings/oleObjectf606f018-5f06-4a0e-819d-a1e9927c3f8d23.bin" />
  <Relationship Id="rIdf606f018-5f06-4a0e-819d-a1e9927c3f8d50" Type="http://schemas.openxmlformats.org/officeDocument/2006/relationships/oleObject" Target="embeddings/oleObjectf606f018-5f06-4a0e-819d-a1e9927c3f8d24.bin" />
  <Relationship Id="rId5a2a0bd0-c458-470c-847b-9a759a697b17180" Type="http://schemas.openxmlformats.org/officeDocument/2006/relationships/image" Target="media/image5a2a0bd0-c458-470c-847b-9a759a697b1785.wmf" />
  <Relationship Id="rId5a2a0bd0-c458-470c-847b-9a759a697b17181" Type="http://schemas.openxmlformats.org/officeDocument/2006/relationships/oleObject" Target="embeddings/oleObject5a2a0bd0-c458-470c-847b-9a759a697b1786.bin" />
  <Relationship Id="rId5a2a0bd0-c458-470c-847b-9a759a697b17182" Type="http://schemas.openxmlformats.org/officeDocument/2006/relationships/image" Target="media/image5a2a0bd0-c458-470c-847b-9a759a697b1786.wmf" />
  <Relationship Id="rId5a2a0bd0-c458-470c-847b-9a759a697b17183" Type="http://schemas.openxmlformats.org/officeDocument/2006/relationships/oleObject" Target="embeddings/oleObject5a2a0bd0-c458-470c-847b-9a759a697b1787.bin" />
  <Relationship Id="rId5a2a0bd0-c458-470c-847b-9a759a697b17184" Type="http://schemas.openxmlformats.org/officeDocument/2006/relationships/image" Target="media/image5a2a0bd0-c458-470c-847b-9a759a697b1787.wmf" />
  <Relationship Id="rId5a2a0bd0-c458-470c-847b-9a759a697b17185" Type="http://schemas.openxmlformats.org/officeDocument/2006/relationships/oleObject" Target="embeddings/oleObject5a2a0bd0-c458-470c-847b-9a759a697b1788.bin" />
  <Relationship Id="rId5a2a0bd0-c458-470c-847b-9a759a697b17186" Type="http://schemas.openxmlformats.org/officeDocument/2006/relationships/image" Target="media/image5a2a0bd0-c458-470c-847b-9a759a697b1788.wmf" />
  <Relationship Id="rId5a2a0bd0-c458-470c-847b-9a759a697b17187" Type="http://schemas.openxmlformats.org/officeDocument/2006/relationships/oleObject" Target="embeddings/oleObject5a2a0bd0-c458-470c-847b-9a759a697b1789.bin" />
  <Relationship Id="rId5a2a0bd0-c458-470c-847b-9a759a697b17188" Type="http://schemas.openxmlformats.org/officeDocument/2006/relationships/image" Target="media/image5a2a0bd0-c458-470c-847b-9a759a697b1789.wmf" />
  <Relationship Id="rId5a2a0bd0-c458-470c-847b-9a759a697b17189" Type="http://schemas.openxmlformats.org/officeDocument/2006/relationships/oleObject" Target="embeddings/oleObject5a2a0bd0-c458-470c-847b-9a759a697b1790.bin" />
  <Relationship Id="rId5a2a0bd0-c458-470c-847b-9a759a697b17190" Type="http://schemas.openxmlformats.org/officeDocument/2006/relationships/image" Target="media/image5a2a0bd0-c458-470c-847b-9a759a697b1790.wmf" />
  <Relationship Id="rId5a2a0bd0-c458-470c-847b-9a759a697b17191" Type="http://schemas.openxmlformats.org/officeDocument/2006/relationships/oleObject" Target="embeddings/oleObject5a2a0bd0-c458-470c-847b-9a759a697b1791.bin" />
  <Relationship Id="rId5a2a0bd0-c458-470c-847b-9a759a697b17192" Type="http://schemas.openxmlformats.org/officeDocument/2006/relationships/image" Target="media/image5a2a0bd0-c458-470c-847b-9a759a697b1791.wmf" />
  <Relationship Id="rId5a2a0bd0-c458-470c-847b-9a759a697b17193" Type="http://schemas.openxmlformats.org/officeDocument/2006/relationships/oleObject" Target="embeddings/oleObject5a2a0bd0-c458-470c-847b-9a759a697b1792.bin" />
  <Relationship Id="rId5a2a0bd0-c458-470c-847b-9a759a697b17194" Type="http://schemas.openxmlformats.org/officeDocument/2006/relationships/image" Target="media/image5a2a0bd0-c458-470c-847b-9a759a697b1792.wmf" />
  <Relationship Id="rId5a2a0bd0-c458-470c-847b-9a759a697b17195" Type="http://schemas.openxmlformats.org/officeDocument/2006/relationships/oleObject" Target="embeddings/oleObject5a2a0bd0-c458-470c-847b-9a759a697b1793.bin" />
  <Relationship Id="rId5a2a0bd0-c458-470c-847b-9a759a697b17196" Type="http://schemas.openxmlformats.org/officeDocument/2006/relationships/image" Target="media/image5a2a0bd0-c458-470c-847b-9a759a697b1793.wmf" />
  <Relationship Id="rId5a2a0bd0-c458-470c-847b-9a759a697b17197" Type="http://schemas.openxmlformats.org/officeDocument/2006/relationships/oleObject" Target="embeddings/oleObject5a2a0bd0-c458-470c-847b-9a759a697b1794.bin" />
  <Relationship Id="rId5a2a0bd0-c458-470c-847b-9a759a697b17198" Type="http://schemas.openxmlformats.org/officeDocument/2006/relationships/image" Target="media/image5a2a0bd0-c458-470c-847b-9a759a697b1794.wmf" />
  <Relationship Id="rId5a2a0bd0-c458-470c-847b-9a759a697b17199" Type="http://schemas.openxmlformats.org/officeDocument/2006/relationships/oleObject" Target="embeddings/oleObject5a2a0bd0-c458-470c-847b-9a759a697b1795.bin" />
  <Relationship Id="rId5a2a0bd0-c458-470c-847b-9a759a697b17200" Type="http://schemas.openxmlformats.org/officeDocument/2006/relationships/image" Target="media/image5a2a0bd0-c458-470c-847b-9a759a697b1795.wmf" />
  <Relationship Id="rId5a2a0bd0-c458-470c-847b-9a759a697b17201" Type="http://schemas.openxmlformats.org/officeDocument/2006/relationships/oleObject" Target="embeddings/oleObject5a2a0bd0-c458-470c-847b-9a759a697b1796.bin" />
  <Relationship Id="rId5a2a0bd0-c458-470c-847b-9a759a697b17202" Type="http://schemas.openxmlformats.org/officeDocument/2006/relationships/image" Target="media/image5a2a0bd0-c458-470c-847b-9a759a697b1796.wmf" />
  <Relationship Id="rId5a2a0bd0-c458-470c-847b-9a759a697b17203" Type="http://schemas.openxmlformats.org/officeDocument/2006/relationships/oleObject" Target="embeddings/oleObject5a2a0bd0-c458-470c-847b-9a759a697b1797.bin" />
  <Relationship Id="rId5a2a0bd0-c458-470c-847b-9a759a697b17204" Type="http://schemas.openxmlformats.org/officeDocument/2006/relationships/image" Target="media/image5a2a0bd0-c458-470c-847b-9a759a697b1797.wmf" />
  <Relationship Id="rId5a2a0bd0-c458-470c-847b-9a759a697b17205" Type="http://schemas.openxmlformats.org/officeDocument/2006/relationships/oleObject" Target="embeddings/oleObject5a2a0bd0-c458-470c-847b-9a759a697b1798.bin" />
  <Relationship Id="rId5a2a0bd0-c458-470c-847b-9a759a697b17206" Type="http://schemas.openxmlformats.org/officeDocument/2006/relationships/image" Target="media/image5a2a0bd0-c458-470c-847b-9a759a697b1798.wmf" />
  <Relationship Id="rId5a2a0bd0-c458-470c-847b-9a759a697b17207" Type="http://schemas.openxmlformats.org/officeDocument/2006/relationships/oleObject" Target="embeddings/oleObject5a2a0bd0-c458-470c-847b-9a759a697b1799.bin" />
  <Relationship Id="rId0a3fa1b1-1375-4f1a-86cb-18f4af139498269" Type="http://schemas.openxmlformats.org/officeDocument/2006/relationships/image" Target="media/image0a3fa1b1-1375-4f1a-86cb-18f4af139498131.wmf" />
  <Relationship Id="rId0a3fa1b1-1375-4f1a-86cb-18f4af139498270" Type="http://schemas.openxmlformats.org/officeDocument/2006/relationships/oleObject" Target="embeddings/oleObject0a3fa1b1-1375-4f1a-86cb-18f4af139498133.bin" />
  <Relationship Id="rId0a3fa1b1-1375-4f1a-86cb-18f4af139498271" Type="http://schemas.openxmlformats.org/officeDocument/2006/relationships/image" Target="media/image0a3fa1b1-1375-4f1a-86cb-18f4af139498132.wmf" />
  <Relationship Id="rId0a3fa1b1-1375-4f1a-86cb-18f4af139498272" Type="http://schemas.openxmlformats.org/officeDocument/2006/relationships/oleObject" Target="embeddings/oleObject0a3fa1b1-1375-4f1a-86cb-18f4af139498134.bin" />
  <Relationship Id="rId0a3fa1b1-1375-4f1a-86cb-18f4af139498273" Type="http://schemas.openxmlformats.org/officeDocument/2006/relationships/image" Target="media/image0a3fa1b1-1375-4f1a-86cb-18f4af139498133.wmf" />
  <Relationship Id="rId0a3fa1b1-1375-4f1a-86cb-18f4af139498274" Type="http://schemas.openxmlformats.org/officeDocument/2006/relationships/oleObject" Target="embeddings/oleObject0a3fa1b1-1375-4f1a-86cb-18f4af139498135.bin" />
  <Relationship Id="rId0a3fa1b1-1375-4f1a-86cb-18f4af139498275" Type="http://schemas.openxmlformats.org/officeDocument/2006/relationships/image" Target="media/image0a3fa1b1-1375-4f1a-86cb-18f4af139498134.wmf" />
  <Relationship Id="rId0a3fa1b1-1375-4f1a-86cb-18f4af139498276" Type="http://schemas.openxmlformats.org/officeDocument/2006/relationships/oleObject" Target="embeddings/oleObject0a3fa1b1-1375-4f1a-86cb-18f4af139498136.bin" />
  <Relationship Id="rId0a3fa1b1-1375-4f1a-86cb-18f4af139498277" Type="http://schemas.openxmlformats.org/officeDocument/2006/relationships/image" Target="media/image0a3fa1b1-1375-4f1a-86cb-18f4af139498135.wmf" />
  <Relationship Id="rId0a3fa1b1-1375-4f1a-86cb-18f4af139498278" Type="http://schemas.openxmlformats.org/officeDocument/2006/relationships/oleObject" Target="embeddings/oleObject0a3fa1b1-1375-4f1a-86cb-18f4af139498137.bin" />
  <Relationship Id="rId0a3fa1b1-1375-4f1a-86cb-18f4af139498279" Type="http://schemas.openxmlformats.org/officeDocument/2006/relationships/image" Target="media/image0a3fa1b1-1375-4f1a-86cb-18f4af139498136.wmf" />
  <Relationship Id="rId0a3fa1b1-1375-4f1a-86cb-18f4af139498280" Type="http://schemas.openxmlformats.org/officeDocument/2006/relationships/oleObject" Target="embeddings/oleObject0a3fa1b1-1375-4f1a-86cb-18f4af139498138.bin" />
  <Relationship Id="rId0a3fa1b1-1375-4f1a-86cb-18f4af139498281" Type="http://schemas.openxmlformats.org/officeDocument/2006/relationships/image" Target="media/image0a3fa1b1-1375-4f1a-86cb-18f4af139498137.wmf" />
  <Relationship Id="rId0a3fa1b1-1375-4f1a-86cb-18f4af139498282" Type="http://schemas.openxmlformats.org/officeDocument/2006/relationships/oleObject" Target="embeddings/oleObject0a3fa1b1-1375-4f1a-86cb-18f4af139498139.bin" />
  <Relationship Id="rId0a3fa1b1-1375-4f1a-86cb-18f4af139498283" Type="http://schemas.openxmlformats.org/officeDocument/2006/relationships/image" Target="media/image0a3fa1b1-1375-4f1a-86cb-18f4af139498138.wmf" />
  <Relationship Id="rId0a3fa1b1-1375-4f1a-86cb-18f4af139498284" Type="http://schemas.openxmlformats.org/officeDocument/2006/relationships/oleObject" Target="embeddings/oleObject0a3fa1b1-1375-4f1a-86cb-18f4af139498140.bin" />
  <Relationship Id="rId0a3fa1b1-1375-4f1a-86cb-18f4af139498285" Type="http://schemas.openxmlformats.org/officeDocument/2006/relationships/image" Target="media/image0a3fa1b1-1375-4f1a-86cb-18f4af139498139.wmf" />
  <Relationship Id="rId0a3fa1b1-1375-4f1a-86cb-18f4af139498286" Type="http://schemas.openxmlformats.org/officeDocument/2006/relationships/oleObject" Target="embeddings/oleObject0a3fa1b1-1375-4f1a-86cb-18f4af139498141.bin" />
  <Relationship Id="rId0a3fa1b1-1375-4f1a-86cb-18f4af139498287" Type="http://schemas.openxmlformats.org/officeDocument/2006/relationships/image" Target="media/image0a3fa1b1-1375-4f1a-86cb-18f4af139498140.wmf" />
  <Relationship Id="rId0a3fa1b1-1375-4f1a-86cb-18f4af139498288" Type="http://schemas.openxmlformats.org/officeDocument/2006/relationships/oleObject" Target="embeddings/oleObject0a3fa1b1-1375-4f1a-86cb-18f4af139498142.bin" />
  <Relationship Id="rId0a3fa1b1-1375-4f1a-86cb-18f4af139498289" Type="http://schemas.openxmlformats.org/officeDocument/2006/relationships/oleObject" Target="embeddings/oleObject0a3fa1b1-1375-4f1a-86cb-18f4af139498143.bin" />
  <Relationship Id="rId0a3fa1b1-1375-4f1a-86cb-18f4af139498290" Type="http://schemas.openxmlformats.org/officeDocument/2006/relationships/oleObject" Target="embeddings/oleObject0a3fa1b1-1375-4f1a-86cb-18f4af139498144.bin" />
  <Relationship Id="rId0a3fa1b1-1375-4f1a-86cb-18f4af139498291" Type="http://schemas.openxmlformats.org/officeDocument/2006/relationships/oleObject" Target="embeddings/oleObject0a3fa1b1-1375-4f1a-86cb-18f4af139498145.bin" />
  <Relationship Id="rId0a3fa1b1-1375-4f1a-86cb-18f4af139498292" Type="http://schemas.openxmlformats.org/officeDocument/2006/relationships/image" Target="media/image0a3fa1b1-1375-4f1a-86cb-18f4af139498141.wmf" />
  <Relationship Id="rId0a3fa1b1-1375-4f1a-86cb-18f4af139498293" Type="http://schemas.openxmlformats.org/officeDocument/2006/relationships/oleObject" Target="embeddings/oleObject0a3fa1b1-1375-4f1a-86cb-18f4af139498146.bin" />
  <Relationship Id="rId0a3fa1b1-1375-4f1a-86cb-18f4af139498294" Type="http://schemas.openxmlformats.org/officeDocument/2006/relationships/image" Target="media/image0a3fa1b1-1375-4f1a-86cb-18f4af139498142.wmf" />
  <Relationship Id="rId0a3fa1b1-1375-4f1a-86cb-18f4af139498295" Type="http://schemas.openxmlformats.org/officeDocument/2006/relationships/oleObject" Target="embeddings/oleObject0a3fa1b1-1375-4f1a-86cb-18f4af139498147.bin" />
  <Relationship Id="rId0a3fa1b1-1375-4f1a-86cb-18f4af139498296" Type="http://schemas.openxmlformats.org/officeDocument/2006/relationships/image" Target="media/image0a3fa1b1-1375-4f1a-86cb-18f4af139498143.wmf" />
  <Relationship Id="rId0a3fa1b1-1375-4f1a-86cb-18f4af139498297" Type="http://schemas.openxmlformats.org/officeDocument/2006/relationships/oleObject" Target="embeddings/oleObject0a3fa1b1-1375-4f1a-86cb-18f4af139498148.bin" />
  <Relationship Id="rId0a3fa1b1-1375-4f1a-86cb-18f4af139498298" Type="http://schemas.openxmlformats.org/officeDocument/2006/relationships/image" Target="media/image0a3fa1b1-1375-4f1a-86cb-18f4af139498144.wmf" />
  <Relationship Id="rId0a3fa1b1-1375-4f1a-86cb-18f4af139498299" Type="http://schemas.openxmlformats.org/officeDocument/2006/relationships/oleObject" Target="embeddings/oleObject0a3fa1b1-1375-4f1a-86cb-18f4af139498149.bin" />
  <Relationship Id="rId0a3fa1b1-1375-4f1a-86cb-18f4af139498300" Type="http://schemas.openxmlformats.org/officeDocument/2006/relationships/image" Target="media/image0a3fa1b1-1375-4f1a-86cb-18f4af139498145.wmf" />
  <Relationship Id="rId0a3fa1b1-1375-4f1a-86cb-18f4af139498301" Type="http://schemas.openxmlformats.org/officeDocument/2006/relationships/oleObject" Target="embeddings/oleObject0a3fa1b1-1375-4f1a-86cb-18f4af139498150.bin" />
  <Relationship Id="rId0a3fa1b1-1375-4f1a-86cb-18f4af139498302" Type="http://schemas.openxmlformats.org/officeDocument/2006/relationships/image" Target="media/image0a3fa1b1-1375-4f1a-86cb-18f4af139498146.wmf" />
  <Relationship Id="rId0a3fa1b1-1375-4f1a-86cb-18f4af139498303" Type="http://schemas.openxmlformats.org/officeDocument/2006/relationships/oleObject" Target="embeddings/oleObject0a3fa1b1-1375-4f1a-86cb-18f4af139498151.bin" />
  <Relationship Id="rId0a3fa1b1-1375-4f1a-86cb-18f4af139498304" Type="http://schemas.openxmlformats.org/officeDocument/2006/relationships/image" Target="media/image0a3fa1b1-1375-4f1a-86cb-18f4af139498147.wmf" />
  <Relationship Id="rId0a3fa1b1-1375-4f1a-86cb-18f4af139498305" Type="http://schemas.openxmlformats.org/officeDocument/2006/relationships/oleObject" Target="embeddings/oleObject0a3fa1b1-1375-4f1a-86cb-18f4af139498152.bin" />
  <Relationship Id="rId0a3fa1b1-1375-4f1a-86cb-18f4af139498306" Type="http://schemas.openxmlformats.org/officeDocument/2006/relationships/image" Target="media/image0a3fa1b1-1375-4f1a-86cb-18f4af139498148.wmf" />
  <Relationship Id="rId0a3fa1b1-1375-4f1a-86cb-18f4af139498307" Type="http://schemas.openxmlformats.org/officeDocument/2006/relationships/oleObject" Target="embeddings/oleObject0a3fa1b1-1375-4f1a-86cb-18f4af139498153.bin" />
  <Relationship Id="rId0a3fa1b1-1375-4f1a-86cb-18f4af139498308" Type="http://schemas.openxmlformats.org/officeDocument/2006/relationships/image" Target="media/image0a3fa1b1-1375-4f1a-86cb-18f4af139498149.wmf" />
  <Relationship Id="rId0a3fa1b1-1375-4f1a-86cb-18f4af139498309" Type="http://schemas.openxmlformats.org/officeDocument/2006/relationships/oleObject" Target="embeddings/oleObject0a3fa1b1-1375-4f1a-86cb-18f4af139498154.bin" />
  <Relationship Id="rIdf606f018-5f06-4a0e-819d-a1e9927c3f8d127" Type="http://schemas.openxmlformats.org/officeDocument/2006/relationships/image" Target="media/imagef606f018-5f06-4a0e-819d-a1e9927c3f8d63.wmf" />
  <Relationship Id="rIdf606f018-5f06-4a0e-819d-a1e9927c3f8d128" Type="http://schemas.openxmlformats.org/officeDocument/2006/relationships/oleObject" Target="embeddings/oleObjectf606f018-5f06-4a0e-819d-a1e9927c3f8d59.bin" />
  <Relationship Id="rIdf606f018-5f06-4a0e-819d-a1e9927c3f8d129" Type="http://schemas.openxmlformats.org/officeDocument/2006/relationships/image" Target="media/imagef606f018-5f06-4a0e-819d-a1e9927c3f8d64.wmf" />
  <Relationship Id="rIdf606f018-5f06-4a0e-819d-a1e9927c3f8d130" Type="http://schemas.openxmlformats.org/officeDocument/2006/relationships/oleObject" Target="embeddings/oleObjectf606f018-5f06-4a0e-819d-a1e9927c3f8d60.bin" />
  <Relationship Id="rIdf606f018-5f06-4a0e-819d-a1e9927c3f8d131" Type="http://schemas.openxmlformats.org/officeDocument/2006/relationships/image" Target="media/imagef606f018-5f06-4a0e-819d-a1e9927c3f8d65.wmf" />
  <Relationship Id="rIdf606f018-5f06-4a0e-819d-a1e9927c3f8d132" Type="http://schemas.openxmlformats.org/officeDocument/2006/relationships/image" Target="media/imagef606f018-5f06-4a0e-819d-a1e9927c3f8d66.wmf" />
  <Relationship Id="rIdf606f018-5f06-4a0e-819d-a1e9927c3f8d133" Type="http://schemas.openxmlformats.org/officeDocument/2006/relationships/oleObject" Target="embeddings/oleObjectf606f018-5f06-4a0e-819d-a1e9927c3f8d61.bin" />
  <Relationship Id="rIdf606f018-5f06-4a0e-819d-a1e9927c3f8d134" Type="http://schemas.openxmlformats.org/officeDocument/2006/relationships/image" Target="media/imagef606f018-5f06-4a0e-819d-a1e9927c3f8d67.wmf" />
  <Relationship Id="rIdf606f018-5f06-4a0e-819d-a1e9927c3f8d135" Type="http://schemas.openxmlformats.org/officeDocument/2006/relationships/oleObject" Target="embeddings/oleObjectf606f018-5f06-4a0e-819d-a1e9927c3f8d62.bin" />
  <Relationship Id="rIdf606f018-5f06-4a0e-819d-a1e9927c3f8d136" Type="http://schemas.openxmlformats.org/officeDocument/2006/relationships/image" Target="media/imagef606f018-5f06-4a0e-819d-a1e9927c3f8d68.wmf" />
  <Relationship Id="rIdf606f018-5f06-4a0e-819d-a1e9927c3f8d137" Type="http://schemas.openxmlformats.org/officeDocument/2006/relationships/oleObject" Target="embeddings/oleObjectf606f018-5f06-4a0e-819d-a1e9927c3f8d63.bin" />
  <Relationship Id="rIdf606f018-5f06-4a0e-819d-a1e9927c3f8d138" Type="http://schemas.openxmlformats.org/officeDocument/2006/relationships/oleObject" Target="embeddings/oleObjectf606f018-5f06-4a0e-819d-a1e9927c3f8d64.bin" />
  <Relationship Id="rIdf606f018-5f06-4a0e-819d-a1e9927c3f8d139" Type="http://schemas.openxmlformats.org/officeDocument/2006/relationships/oleObject" Target="embeddings/oleObjectf606f018-5f06-4a0e-819d-a1e9927c3f8d65.bin" />
  <Relationship Id="rIdf606f018-5f06-4a0e-819d-a1e9927c3f8d140" Type="http://schemas.openxmlformats.org/officeDocument/2006/relationships/oleObject" Target="embeddings/oleObjectf606f018-5f06-4a0e-819d-a1e9927c3f8d66.bin" />
  <Relationship Id="rIdf606f018-5f06-4a0e-819d-a1e9927c3f8d141" Type="http://schemas.openxmlformats.org/officeDocument/2006/relationships/image" Target="media/imagef606f018-5f06-4a0e-819d-a1e9927c3f8d69.wmf" />
  <Relationship Id="rIdf606f018-5f06-4a0e-819d-a1e9927c3f8d142" Type="http://schemas.openxmlformats.org/officeDocument/2006/relationships/oleObject" Target="embeddings/oleObjectf606f018-5f06-4a0e-819d-a1e9927c3f8d67.bin" />
  <Relationship Id="rIdf606f018-5f06-4a0e-819d-a1e9927c3f8d143" Type="http://schemas.openxmlformats.org/officeDocument/2006/relationships/image" Target="media/imagef606f018-5f06-4a0e-819d-a1e9927c3f8d70.wmf" />
  <Relationship Id="rIdf606f018-5f06-4a0e-819d-a1e9927c3f8d144" Type="http://schemas.openxmlformats.org/officeDocument/2006/relationships/oleObject" Target="embeddings/oleObjectf606f018-5f06-4a0e-819d-a1e9927c3f8d68.bin" />
  <Relationship Id="rIdf606f018-5f06-4a0e-819d-a1e9927c3f8d145" Type="http://schemas.openxmlformats.org/officeDocument/2006/relationships/oleObject" Target="embeddings/oleObjectf606f018-5f06-4a0e-819d-a1e9927c3f8d69.bin" />
  <Relationship Id="rIdf606f018-5f06-4a0e-819d-a1e9927c3f8d146" Type="http://schemas.openxmlformats.org/officeDocument/2006/relationships/image" Target="media/imagef606f018-5f06-4a0e-819d-a1e9927c3f8d71.wmf" />
  <Relationship Id="rIdf606f018-5f06-4a0e-819d-a1e9927c3f8d147" Type="http://schemas.openxmlformats.org/officeDocument/2006/relationships/oleObject" Target="embeddings/oleObjectf606f018-5f06-4a0e-819d-a1e9927c3f8d70.bin" />
  <Relationship Id="rIdf606f018-5f06-4a0e-819d-a1e9927c3f8d148" Type="http://schemas.openxmlformats.org/officeDocument/2006/relationships/oleObject" Target="embeddings/oleObjectf606f018-5f06-4a0e-819d-a1e9927c3f8d71.bin" />
  <Relationship Id="rId5a2a0bd0-c458-470c-847b-9a759a697b17247" Type="http://schemas.openxmlformats.org/officeDocument/2006/relationships/image" Target="media/image5a2a0bd0-c458-470c-847b-9a759a697b17114.wmf" />
  <Relationship Id="rId5a2a0bd0-c458-470c-847b-9a759a697b17248" Type="http://schemas.openxmlformats.org/officeDocument/2006/relationships/oleObject" Target="embeddings/oleObject5a2a0bd0-c458-470c-847b-9a759a697b17122.bin" />
  <Relationship Id="rId5a2a0bd0-c458-470c-847b-9a759a697b17249" Type="http://schemas.openxmlformats.org/officeDocument/2006/relationships/image" Target="media/image5a2a0bd0-c458-470c-847b-9a759a697b17115.wmf" />
  <Relationship Id="rId5a2a0bd0-c458-470c-847b-9a759a697b17250" Type="http://schemas.openxmlformats.org/officeDocument/2006/relationships/oleObject" Target="embeddings/oleObject5a2a0bd0-c458-470c-847b-9a759a697b17123.bin" />
  <Relationship Id="rId5a2a0bd0-c458-470c-847b-9a759a697b17251" Type="http://schemas.openxmlformats.org/officeDocument/2006/relationships/image" Target="media/image5a2a0bd0-c458-470c-847b-9a759a697b17116.wmf" />
  <Relationship Id="rId5a2a0bd0-c458-470c-847b-9a759a697b17252" Type="http://schemas.openxmlformats.org/officeDocument/2006/relationships/oleObject" Target="embeddings/oleObject5a2a0bd0-c458-470c-847b-9a759a697b17124.bin" />
  <Relationship Id="rId5a2a0bd0-c458-470c-847b-9a759a697b17253" Type="http://schemas.openxmlformats.org/officeDocument/2006/relationships/image" Target="media/image5a2a0bd0-c458-470c-847b-9a759a697b17117.wmf" />
  <Relationship Id="rId5a2a0bd0-c458-470c-847b-9a759a697b17254" Type="http://schemas.openxmlformats.org/officeDocument/2006/relationships/oleObject" Target="embeddings/oleObject5a2a0bd0-c458-470c-847b-9a759a697b17125.bin" />
  <Relationship Id="rId5a2a0bd0-c458-470c-847b-9a759a697b17255" Type="http://schemas.openxmlformats.org/officeDocument/2006/relationships/image" Target="media/image5a2a0bd0-c458-470c-847b-9a759a697b17118.wmf" />
  <Relationship Id="rId5a2a0bd0-c458-470c-847b-9a759a697b17256" Type="http://schemas.openxmlformats.org/officeDocument/2006/relationships/oleObject" Target="embeddings/oleObject5a2a0bd0-c458-470c-847b-9a759a697b17126.bin" />
  <Relationship Id="rId5a2a0bd0-c458-470c-847b-9a759a697b17257" Type="http://schemas.openxmlformats.org/officeDocument/2006/relationships/image" Target="media/image5a2a0bd0-c458-470c-847b-9a759a697b17119.wmf" />
  <Relationship Id="rId5a2a0bd0-c458-470c-847b-9a759a697b17258" Type="http://schemas.openxmlformats.org/officeDocument/2006/relationships/oleObject" Target="embeddings/oleObject5a2a0bd0-c458-470c-847b-9a759a697b17127.bin" />
  <Relationship Id="rId5a2a0bd0-c458-470c-847b-9a759a697b17259" Type="http://schemas.openxmlformats.org/officeDocument/2006/relationships/image" Target="media/image5a2a0bd0-c458-470c-847b-9a759a697b17120.wmf" />
  <Relationship Id="rId5a2a0bd0-c458-470c-847b-9a759a697b17260" Type="http://schemas.openxmlformats.org/officeDocument/2006/relationships/oleObject" Target="embeddings/oleObject5a2a0bd0-c458-470c-847b-9a759a697b17128.bin" />
  <Relationship Id="rId22de39f0-01ca-43e0-a159-4639c46bc47a352" Type="http://schemas.openxmlformats.org/officeDocument/2006/relationships/image" Target="media/image22de39f0-01ca-43e0-a159-4639c46bc47a172.wmf" />
  <Relationship Id="rId22de39f0-01ca-43e0-a159-4639c46bc47a353" Type="http://schemas.openxmlformats.org/officeDocument/2006/relationships/oleObject" Target="embeddings/oleObject22de39f0-01ca-43e0-a159-4639c46bc47a174.bin" />
  <Relationship Id="rId22de39f0-01ca-43e0-a159-4639c46bc47a354" Type="http://schemas.openxmlformats.org/officeDocument/2006/relationships/image" Target="media/image22de39f0-01ca-43e0-a159-4639c46bc47a173.png" />
  <Relationship Id="rId22de39f0-01ca-43e0-a159-4639c46bc47a355" Type="http://schemas.openxmlformats.org/officeDocument/2006/relationships/image" Target="media/image22de39f0-01ca-43e0-a159-4639c46bc47a174.wmf" />
  <Relationship Id="rId22de39f0-01ca-43e0-a159-4639c46bc47a356" Type="http://schemas.openxmlformats.org/officeDocument/2006/relationships/oleObject" Target="embeddings/oleObject22de39f0-01ca-43e0-a159-4639c46bc47a175.bin" />
  <Relationship Id="rId22de39f0-01ca-43e0-a159-4639c46bc47a357" Type="http://schemas.openxmlformats.org/officeDocument/2006/relationships/image" Target="media/image22de39f0-01ca-43e0-a159-4639c46bc47a175.wmf" />
  <Relationship Id="rId22de39f0-01ca-43e0-a159-4639c46bc47a358" Type="http://schemas.openxmlformats.org/officeDocument/2006/relationships/oleObject" Target="embeddings/oleObject22de39f0-01ca-43e0-a159-4639c46bc47a176.bin" />
  <Relationship Id="rId22de39f0-01ca-43e0-a159-4639c46bc47a359" Type="http://schemas.openxmlformats.org/officeDocument/2006/relationships/image" Target="media/image22de39f0-01ca-43e0-a159-4639c46bc47a176.wmf" />
  <Relationship Id="rId22de39f0-01ca-43e0-a159-4639c46bc47a360" Type="http://schemas.openxmlformats.org/officeDocument/2006/relationships/oleObject" Target="embeddings/oleObject22de39f0-01ca-43e0-a159-4639c46bc47a177.bin" />
  <Relationship Id="rId22de39f0-01ca-43e0-a159-4639c46bc47a334" Type="http://schemas.openxmlformats.org/officeDocument/2006/relationships/image" Target="media/image22de39f0-01ca-43e0-a159-4639c46bc47a162.wmf" />
  <Relationship Id="rId22de39f0-01ca-43e0-a159-4639c46bc47a335" Type="http://schemas.openxmlformats.org/officeDocument/2006/relationships/oleObject" Target="embeddings/oleObject22de39f0-01ca-43e0-a159-4639c46bc47a166.bin" />
  <Relationship Id="rId22de39f0-01ca-43e0-a159-4639c46bc47a336" Type="http://schemas.openxmlformats.org/officeDocument/2006/relationships/image" Target="media/image22de39f0-01ca-43e0-a159-4639c46bc47a163.wmf" />
  <Relationship Id="rId22de39f0-01ca-43e0-a159-4639c46bc47a337" Type="http://schemas.openxmlformats.org/officeDocument/2006/relationships/oleObject" Target="embeddings/oleObject22de39f0-01ca-43e0-a159-4639c46bc47a167.bin" />
  <Relationship Id="rId22de39f0-01ca-43e0-a159-4639c46bc47a338" Type="http://schemas.openxmlformats.org/officeDocument/2006/relationships/image" Target="media/image22de39f0-01ca-43e0-a159-4639c46bc47a164.wmf" />
  <Relationship Id="rId22de39f0-01ca-43e0-a159-4639c46bc47a339" Type="http://schemas.openxmlformats.org/officeDocument/2006/relationships/oleObject" Target="embeddings/oleObject22de39f0-01ca-43e0-a159-4639c46bc47a168.bin" />
  <Relationship Id="rId22de39f0-01ca-43e0-a159-4639c46bc47a340" Type="http://schemas.openxmlformats.org/officeDocument/2006/relationships/image" Target="media/image22de39f0-01ca-43e0-a159-4639c46bc47a165.wmf" />
  <Relationship Id="rId22de39f0-01ca-43e0-a159-4639c46bc47a341" Type="http://schemas.openxmlformats.org/officeDocument/2006/relationships/oleObject" Target="embeddings/oleObject22de39f0-01ca-43e0-a159-4639c46bc47a169.bin" />
  <Relationship Id="rId22de39f0-01ca-43e0-a159-4639c46bc47a342" Type="http://schemas.openxmlformats.org/officeDocument/2006/relationships/image" Target="media/image22de39f0-01ca-43e0-a159-4639c46bc47a166.wmf" />
  <Relationship Id="rId22de39f0-01ca-43e0-a159-4639c46bc47a343" Type="http://schemas.openxmlformats.org/officeDocument/2006/relationships/image" Target="media/image22de39f0-01ca-43e0-a159-4639c46bc47a167.wmf" />
  <Relationship Id="rId22de39f0-01ca-43e0-a159-4639c46bc47a344" Type="http://schemas.openxmlformats.org/officeDocument/2006/relationships/image" Target="media/image22de39f0-01ca-43e0-a159-4639c46bc47a168.wmf" />
  <Relationship Id="rId22de39f0-01ca-43e0-a159-4639c46bc47a345" Type="http://schemas.openxmlformats.org/officeDocument/2006/relationships/oleObject" Target="embeddings/oleObject22de39f0-01ca-43e0-a159-4639c46bc47a170.bin" />
  <Relationship Id="rId22de39f0-01ca-43e0-a159-4639c46bc47a346" Type="http://schemas.openxmlformats.org/officeDocument/2006/relationships/image" Target="media/image22de39f0-01ca-43e0-a159-4639c46bc47a169.wmf" />
  <Relationship Id="rId22de39f0-01ca-43e0-a159-4639c46bc47a347" Type="http://schemas.openxmlformats.org/officeDocument/2006/relationships/oleObject" Target="embeddings/oleObject22de39f0-01ca-43e0-a159-4639c46bc47a171.bin" />
  <Relationship Id="rId22de39f0-01ca-43e0-a159-4639c46bc47a348" Type="http://schemas.openxmlformats.org/officeDocument/2006/relationships/image" Target="media/image22de39f0-01ca-43e0-a159-4639c46bc47a170.wmf" />
  <Relationship Id="rId22de39f0-01ca-43e0-a159-4639c46bc47a349" Type="http://schemas.openxmlformats.org/officeDocument/2006/relationships/oleObject" Target="embeddings/oleObject22de39f0-01ca-43e0-a159-4639c46bc47a172.bin" />
  <Relationship Id="rId22de39f0-01ca-43e0-a159-4639c46bc47a350" Type="http://schemas.openxmlformats.org/officeDocument/2006/relationships/image" Target="media/image22de39f0-01ca-43e0-a159-4639c46bc47a171.wmf" />
  <Relationship Id="rId22de39f0-01ca-43e0-a159-4639c46bc47a351" Type="http://schemas.openxmlformats.org/officeDocument/2006/relationships/oleObject" Target="embeddings/oleObject22de39f0-01ca-43e0-a159-4639c46bc47a173.bin" />
  <Relationship Id="rId5a2a0bd0-c458-470c-847b-9a759a697b17114" Type="http://schemas.openxmlformats.org/officeDocument/2006/relationships/image" Target="media/image5a2a0bd0-c458-470c-847b-9a759a697b1757.wmf" />
  <Relationship Id="rId5a2a0bd0-c458-470c-847b-9a759a697b17115" Type="http://schemas.openxmlformats.org/officeDocument/2006/relationships/oleObject" Target="embeddings/oleObject5a2a0bd0-c458-470c-847b-9a759a697b1752.bin" />
  <Relationship Id="rId5a2a0bd0-c458-470c-847b-9a759a697b17116" Type="http://schemas.openxmlformats.org/officeDocument/2006/relationships/image" Target="media/image5a2a0bd0-c458-470c-847b-9a759a697b1758.wmf" />
  <Relationship Id="rId5a2a0bd0-c458-470c-847b-9a759a697b17117" Type="http://schemas.openxmlformats.org/officeDocument/2006/relationships/oleObject" Target="embeddings/oleObject5a2a0bd0-c458-470c-847b-9a759a697b1753.bin" />
  <Relationship Id="rId5a2a0bd0-c458-470c-847b-9a759a697b17118" Type="http://schemas.openxmlformats.org/officeDocument/2006/relationships/image" Target="media/image5a2a0bd0-c458-470c-847b-9a759a697b1759.wmf" />
  <Relationship Id="rId5a2a0bd0-c458-470c-847b-9a759a697b17119" Type="http://schemas.openxmlformats.org/officeDocument/2006/relationships/oleObject" Target="embeddings/oleObject5a2a0bd0-c458-470c-847b-9a759a697b1754.bin" />
  <Relationship Id="rId5a2a0bd0-c458-470c-847b-9a759a697b17120" Type="http://schemas.openxmlformats.org/officeDocument/2006/relationships/hyperlink" Target="http://wxc.833200.com/" TargetMode="External" />
  <Relationship Id="rId5a2a0bd0-c458-470c-847b-9a759a697b17121" Type="http://schemas.openxmlformats.org/officeDocument/2006/relationships/image" Target="media/image5a2a0bd0-c458-470c-847b-9a759a697b1760.wmf" />
  <Relationship Id="rId5a2a0bd0-c458-470c-847b-9a759a697b17122" Type="http://schemas.openxmlformats.org/officeDocument/2006/relationships/oleObject" Target="embeddings/oleObject5a2a0bd0-c458-470c-847b-9a759a697b1755.bin" />
  <Relationship Id="rId5a2a0bd0-c458-470c-847b-9a759a697b17123" Type="http://schemas.openxmlformats.org/officeDocument/2006/relationships/hyperlink" Target="http://wxc.833200.com/" TargetMode="External" />
  <Relationship Id="rId5a2a0bd0-c458-470c-847b-9a759a697b17124" Type="http://schemas.openxmlformats.org/officeDocument/2006/relationships/image" Target="media/image5a2a0bd0-c458-470c-847b-9a759a697b1761.wmf" />
  <Relationship Id="rId5a2a0bd0-c458-470c-847b-9a759a697b17125" Type="http://schemas.openxmlformats.org/officeDocument/2006/relationships/oleObject" Target="embeddings/oleObject5a2a0bd0-c458-470c-847b-9a759a697b1756.bin" />
  <Relationship Id="rId5a2a0bd0-c458-470c-847b-9a759a697b17126" Type="http://schemas.openxmlformats.org/officeDocument/2006/relationships/hyperlink" Target="http://wxc.833200.com/" TargetMode="External" />
  <Relationship Id="rId5a2a0bd0-c458-470c-847b-9a759a697b17127" Type="http://schemas.openxmlformats.org/officeDocument/2006/relationships/image" Target="media/image5a2a0bd0-c458-470c-847b-9a759a697b1762.wmf" />
  <Relationship Id="rId5a2a0bd0-c458-470c-847b-9a759a697b17128" Type="http://schemas.openxmlformats.org/officeDocument/2006/relationships/oleObject" Target="embeddings/oleObject5a2a0bd0-c458-470c-847b-9a759a697b1757.bin" />
  <Relationship Id="rId5a2a0bd0-c458-470c-847b-9a759a697b17129" Type="http://schemas.openxmlformats.org/officeDocument/2006/relationships/hyperlink" Target="http://wxc.833200.com/" TargetMode="External" />
  <Relationship Id="rId5a2a0bd0-c458-470c-847b-9a759a697b17130" Type="http://schemas.openxmlformats.org/officeDocument/2006/relationships/image" Target="media/image5a2a0bd0-c458-470c-847b-9a759a697b1763.wmf" />
  <Relationship Id="rId5a2a0bd0-c458-470c-847b-9a759a697b17131" Type="http://schemas.openxmlformats.org/officeDocument/2006/relationships/oleObject" Target="embeddings/oleObject5a2a0bd0-c458-470c-847b-9a759a697b1758.bin" />
  <Relationship Id="rId5a2a0bd0-c458-470c-847b-9a759a697b17132" Type="http://schemas.openxmlformats.org/officeDocument/2006/relationships/image" Target="media/image5a2a0bd0-c458-470c-847b-9a759a697b1764.wmf" />
  <Relationship Id="rId5a2a0bd0-c458-470c-847b-9a759a697b17133" Type="http://schemas.openxmlformats.org/officeDocument/2006/relationships/oleObject" Target="embeddings/oleObject5a2a0bd0-c458-470c-847b-9a759a697b1759.bin" />
  <Relationship Id="rId5a2a0bd0-c458-470c-847b-9a759a697b17134" Type="http://schemas.openxmlformats.org/officeDocument/2006/relationships/oleObject" Target="embeddings/oleObject5a2a0bd0-c458-470c-847b-9a759a697b1760.bin" />
  <Relationship Id="rId5a2a0bd0-c458-470c-847b-9a759a697b17135" Type="http://schemas.openxmlformats.org/officeDocument/2006/relationships/image" Target="media/image5a2a0bd0-c458-470c-847b-9a759a697b1765.wmf" />
  <Relationship Id="rId5a2a0bd0-c458-470c-847b-9a759a697b17136" Type="http://schemas.openxmlformats.org/officeDocument/2006/relationships/oleObject" Target="embeddings/oleObject5a2a0bd0-c458-470c-847b-9a759a697b1761.bin" />
  <Relationship Id="rId5a2a0bd0-c458-470c-847b-9a759a697b17143" Type="http://schemas.openxmlformats.org/officeDocument/2006/relationships/image" Target="media/image5a2a0bd0-c458-470c-847b-9a759a697b1769.wmf" />
  <Relationship Id="rId5a2a0bd0-c458-470c-847b-9a759a697b17144" Type="http://schemas.openxmlformats.org/officeDocument/2006/relationships/oleObject" Target="embeddings/oleObject5a2a0bd0-c458-470c-847b-9a759a697b1765.bin" />
  <Relationship Id="rId5a2a0bd0-c458-470c-847b-9a759a697b17145" Type="http://schemas.openxmlformats.org/officeDocument/2006/relationships/image" Target="media/image5a2a0bd0-c458-470c-847b-9a759a697b1770.wmf" />
  <Relationship Id="rId5a2a0bd0-c458-470c-847b-9a759a697b17146" Type="http://schemas.openxmlformats.org/officeDocument/2006/relationships/oleObject" Target="embeddings/oleObject5a2a0bd0-c458-470c-847b-9a759a697b1766.bin" />
  <Relationship Id="rId5a2a0bd0-c458-470c-847b-9a759a697b17147" Type="http://schemas.openxmlformats.org/officeDocument/2006/relationships/oleObject" Target="embeddings/oleObject5a2a0bd0-c458-470c-847b-9a759a697b1767.bin" />
  <Relationship Id="rId5a2a0bd0-c458-470c-847b-9a759a697b17148" Type="http://schemas.openxmlformats.org/officeDocument/2006/relationships/image" Target="media/image5a2a0bd0-c458-470c-847b-9a759a697b1771.wmf" />
  <Relationship Id="rId5a2a0bd0-c458-470c-847b-9a759a697b17149" Type="http://schemas.openxmlformats.org/officeDocument/2006/relationships/oleObject" Target="embeddings/oleObject5a2a0bd0-c458-470c-847b-9a759a697b1768.bin" />
  <Relationship Id="rId5a2a0bd0-c458-470c-847b-9a759a697b17150" Type="http://schemas.openxmlformats.org/officeDocument/2006/relationships/image" Target="media/image5a2a0bd0-c458-470c-847b-9a759a697b1772.wmf" />
  <Relationship Id="rId5a2a0bd0-c458-470c-847b-9a759a697b17151" Type="http://schemas.openxmlformats.org/officeDocument/2006/relationships/oleObject" Target="embeddings/oleObject5a2a0bd0-c458-470c-847b-9a759a697b1769.bin" />
  <Relationship Id="rIdf606f018-5f06-4a0e-819d-a1e9927c3f8d51" Type="http://schemas.openxmlformats.org/officeDocument/2006/relationships/image" Target="media/imagef606f018-5f06-4a0e-819d-a1e9927c3f8d21.wmf" />
  <Relationship Id="rIdf606f018-5f06-4a0e-819d-a1e9927c3f8d52" Type="http://schemas.openxmlformats.org/officeDocument/2006/relationships/image" Target="media/imagef606f018-5f06-4a0e-819d-a1e9927c3f8d22.wmf" />
  <Relationship Id="rIdf606f018-5f06-4a0e-819d-a1e9927c3f8d53" Type="http://schemas.openxmlformats.org/officeDocument/2006/relationships/image" Target="media/imagef606f018-5f06-4a0e-819d-a1e9927c3f8d23.wmf" />
  <Relationship Id="rIdf606f018-5f06-4a0e-819d-a1e9927c3f8d54" Type="http://schemas.openxmlformats.org/officeDocument/2006/relationships/image" Target="media/imagef606f018-5f06-4a0e-819d-a1e9927c3f8d24.wmf" />
  <Relationship Id="rIdf606f018-5f06-4a0e-819d-a1e9927c3f8d55" Type="http://schemas.openxmlformats.org/officeDocument/2006/relationships/image" Target="media/imagef606f018-5f06-4a0e-819d-a1e9927c3f8d25.wmf" />
  <Relationship Id="rIdf606f018-5f06-4a0e-819d-a1e9927c3f8d56" Type="http://schemas.openxmlformats.org/officeDocument/2006/relationships/image" Target="media/imagef606f018-5f06-4a0e-819d-a1e9927c3f8d26.wmf" />
  <Relationship Id="rIdf606f018-5f06-4a0e-819d-a1e9927c3f8d57" Type="http://schemas.openxmlformats.org/officeDocument/2006/relationships/image" Target="media/imagef606f018-5f06-4a0e-819d-a1e9927c3f8d27.wmf" />
  <Relationship Id="rIdf606f018-5f06-4a0e-819d-a1e9927c3f8d58" Type="http://schemas.openxmlformats.org/officeDocument/2006/relationships/image" Target="media/imagef606f018-5f06-4a0e-819d-a1e9927c3f8d28.wmf" />
  <Relationship Id="rIdf606f018-5f06-4a0e-819d-a1e9927c3f8d59" Type="http://schemas.openxmlformats.org/officeDocument/2006/relationships/image" Target="media/imagef606f018-5f06-4a0e-819d-a1e9927c3f8d29.wmf" />
  <Relationship Id="rIdf606f018-5f06-4a0e-819d-a1e9927c3f8d60" Type="http://schemas.openxmlformats.org/officeDocument/2006/relationships/image" Target="media/imagef606f018-5f06-4a0e-819d-a1e9927c3f8d30.wmf" />
  <Relationship Id="rIdf606f018-5f06-4a0e-819d-a1e9927c3f8d61" Type="http://schemas.openxmlformats.org/officeDocument/2006/relationships/image" Target="media/imagef606f018-5f06-4a0e-819d-a1e9927c3f8d31.wmf" />
  <Relationship Id="rIdf606f018-5f06-4a0e-819d-a1e9927c3f8d62" Type="http://schemas.openxmlformats.org/officeDocument/2006/relationships/image" Target="media/imagef606f018-5f06-4a0e-819d-a1e9927c3f8d32.wmf" />
  <Relationship Id="rIdf606f018-5f06-4a0e-819d-a1e9927c3f8d63" Type="http://schemas.openxmlformats.org/officeDocument/2006/relationships/oleObject" Target="embeddings/oleObjectf606f018-5f06-4a0e-819d-a1e9927c3f8d25.bin" />
  <Relationship Id="rIdf606f018-5f06-4a0e-819d-a1e9927c3f8d64" Type="http://schemas.openxmlformats.org/officeDocument/2006/relationships/image" Target="media/imagef606f018-5f06-4a0e-819d-a1e9927c3f8d33.wmf" />
  <Relationship Id="rIdf606f018-5f06-4a0e-819d-a1e9927c3f8d65" Type="http://schemas.openxmlformats.org/officeDocument/2006/relationships/oleObject" Target="embeddings/oleObjectf606f018-5f06-4a0e-819d-a1e9927c3f8d26.bin" />
  <Relationship Id="rIdf606f018-5f06-4a0e-819d-a1e9927c3f8d66" Type="http://schemas.openxmlformats.org/officeDocument/2006/relationships/image" Target="media/imagef606f018-5f06-4a0e-819d-a1e9927c3f8d34.wmf" />
  <Relationship Id="rIdf606f018-5f06-4a0e-819d-a1e9927c3f8d67" Type="http://schemas.openxmlformats.org/officeDocument/2006/relationships/oleObject" Target="embeddings/oleObjectf606f018-5f06-4a0e-819d-a1e9927c3f8d27.bin" />
  <Relationship Id="rIdf606f018-5f06-4a0e-819d-a1e9927c3f8d68" Type="http://schemas.openxmlformats.org/officeDocument/2006/relationships/oleObject" Target="embeddings/oleObjectf606f018-5f06-4a0e-819d-a1e9927c3f8d28.bin" />
  <Relationship Id="rIdf606f018-5f06-4a0e-819d-a1e9927c3f8d69" Type="http://schemas.openxmlformats.org/officeDocument/2006/relationships/image" Target="media/imagef606f018-5f06-4a0e-819d-a1e9927c3f8d35.wmf" />
  <Relationship Id="rIdf606f018-5f06-4a0e-819d-a1e9927c3f8d70" Type="http://schemas.openxmlformats.org/officeDocument/2006/relationships/oleObject" Target="embeddings/oleObjectf606f018-5f06-4a0e-819d-a1e9927c3f8d29.bin" />
  <Relationship Id="rIdf606f018-5f06-4a0e-819d-a1e9927c3f8d71" Type="http://schemas.openxmlformats.org/officeDocument/2006/relationships/image" Target="media/imagef606f018-5f06-4a0e-819d-a1e9927c3f8d36.wmf" />
  <Relationship Id="rIdf606f018-5f06-4a0e-819d-a1e9927c3f8d72" Type="http://schemas.openxmlformats.org/officeDocument/2006/relationships/oleObject" Target="embeddings/oleObjectf606f018-5f06-4a0e-819d-a1e9927c3f8d30.bin" />
  <Relationship Id="rIdf606f018-5f06-4a0e-819d-a1e9927c3f8d73" Type="http://schemas.openxmlformats.org/officeDocument/2006/relationships/image" Target="media/imagef606f018-5f06-4a0e-819d-a1e9927c3f8d37.wmf" />
  <Relationship Id="rIdf606f018-5f06-4a0e-819d-a1e9927c3f8d74" Type="http://schemas.openxmlformats.org/officeDocument/2006/relationships/oleObject" Target="embeddings/oleObjectf606f018-5f06-4a0e-819d-a1e9927c3f8d31.bin" />
  <Relationship Id="rIdf606f018-5f06-4a0e-819d-a1e9927c3f8d75" Type="http://schemas.openxmlformats.org/officeDocument/2006/relationships/image" Target="media/imagef606f018-5f06-4a0e-819d-a1e9927c3f8d38.wmf" />
  <Relationship Id="rIdf606f018-5f06-4a0e-819d-a1e9927c3f8d76" Type="http://schemas.openxmlformats.org/officeDocument/2006/relationships/oleObject" Target="embeddings/oleObjectf606f018-5f06-4a0e-819d-a1e9927c3f8d32.bin" />
  <Relationship Id="rIdf606f018-5f06-4a0e-819d-a1e9927c3f8d77" Type="http://schemas.openxmlformats.org/officeDocument/2006/relationships/image" Target="media/imagef606f018-5f06-4a0e-819d-a1e9927c3f8d39.wmf" />
  <Relationship Id="rIdf606f018-5f06-4a0e-819d-a1e9927c3f8d78" Type="http://schemas.openxmlformats.org/officeDocument/2006/relationships/oleObject" Target="embeddings/oleObjectf606f018-5f06-4a0e-819d-a1e9927c3f8d33.bin" />
  <Relationship Id="rIdf606f018-5f06-4a0e-819d-a1e9927c3f8d79" Type="http://schemas.openxmlformats.org/officeDocument/2006/relationships/image" Target="media/imagef606f018-5f06-4a0e-819d-a1e9927c3f8d40.wmf" />
  <Relationship Id="rIdf606f018-5f06-4a0e-819d-a1e9927c3f8d80" Type="http://schemas.openxmlformats.org/officeDocument/2006/relationships/oleObject" Target="embeddings/oleObjectf606f018-5f06-4a0e-819d-a1e9927c3f8d34.bin" />
  <Relationship Id="rIdf606f018-5f06-4a0e-819d-a1e9927c3f8d81" Type="http://schemas.openxmlformats.org/officeDocument/2006/relationships/image" Target="media/imagef606f018-5f06-4a0e-819d-a1e9927c3f8d41.wmf" />
  <Relationship Id="rIdf606f018-5f06-4a0e-819d-a1e9927c3f8d82" Type="http://schemas.openxmlformats.org/officeDocument/2006/relationships/oleObject" Target="embeddings/oleObjectf606f018-5f06-4a0e-819d-a1e9927c3f8d35.bin" />
  <Relationship Id="rIdf606f018-5f06-4a0e-819d-a1e9927c3f8d83" Type="http://schemas.openxmlformats.org/officeDocument/2006/relationships/oleObject" Target="embeddings/oleObjectf606f018-5f06-4a0e-819d-a1e9927c3f8d36.bin" />
  <Relationship Id="rIdf606f018-5f06-4a0e-819d-a1e9927c3f8d84" Type="http://schemas.openxmlformats.org/officeDocument/2006/relationships/image" Target="media/imagef606f018-5f06-4a0e-819d-a1e9927c3f8d42.wmf" />
  <Relationship Id="rIdf606f018-5f06-4a0e-819d-a1e9927c3f8d85" Type="http://schemas.openxmlformats.org/officeDocument/2006/relationships/oleObject" Target="embeddings/oleObjectf606f018-5f06-4a0e-819d-a1e9927c3f8d37.bin" />
  <Relationship Id="rId0a3fa1b1-1375-4f1a-86cb-18f4af139498247" Type="http://schemas.openxmlformats.org/officeDocument/2006/relationships/image" Target="media/image0a3fa1b1-1375-4f1a-86cb-18f4af139498120.wmf" />
  <Relationship Id="rId0a3fa1b1-1375-4f1a-86cb-18f4af139498248" Type="http://schemas.openxmlformats.org/officeDocument/2006/relationships/oleObject" Target="embeddings/oleObject0a3fa1b1-1375-4f1a-86cb-18f4af139498122.bin" />
  <Relationship Id="rId0a3fa1b1-1375-4f1a-86cb-18f4af139498249" Type="http://schemas.openxmlformats.org/officeDocument/2006/relationships/image" Target="media/image0a3fa1b1-1375-4f1a-86cb-18f4af139498121.wmf" />
  <Relationship Id="rId0a3fa1b1-1375-4f1a-86cb-18f4af139498250" Type="http://schemas.openxmlformats.org/officeDocument/2006/relationships/oleObject" Target="embeddings/oleObject0a3fa1b1-1375-4f1a-86cb-18f4af139498123.bin" />
  <Relationship Id="rId0a3fa1b1-1375-4f1a-86cb-18f4af139498251" Type="http://schemas.openxmlformats.org/officeDocument/2006/relationships/image" Target="media/image0a3fa1b1-1375-4f1a-86cb-18f4af139498122.wmf" />
  <Relationship Id="rId0a3fa1b1-1375-4f1a-86cb-18f4af139498252" Type="http://schemas.openxmlformats.org/officeDocument/2006/relationships/oleObject" Target="embeddings/oleObject0a3fa1b1-1375-4f1a-86cb-18f4af139498124.bin" />
  <Relationship Id="rId0a3fa1b1-1375-4f1a-86cb-18f4af139498253" Type="http://schemas.openxmlformats.org/officeDocument/2006/relationships/image" Target="media/image0a3fa1b1-1375-4f1a-86cb-18f4af139498123.wmf" />
  <Relationship Id="rId0a3fa1b1-1375-4f1a-86cb-18f4af139498254" Type="http://schemas.openxmlformats.org/officeDocument/2006/relationships/oleObject" Target="embeddings/oleObject0a3fa1b1-1375-4f1a-86cb-18f4af139498125.bin" />
  <Relationship Id="rId0a3fa1b1-1375-4f1a-86cb-18f4af139498255" Type="http://schemas.openxmlformats.org/officeDocument/2006/relationships/image" Target="media/image0a3fa1b1-1375-4f1a-86cb-18f4af139498124.png" />
  <Relationship Id="rId0a3fa1b1-1375-4f1a-86cb-18f4af139498256" Type="http://schemas.openxmlformats.org/officeDocument/2006/relationships/image" Target="media/image0a3fa1b1-1375-4f1a-86cb-18f4af139498125.wmf" />
  <Relationship Id="rId0a3fa1b1-1375-4f1a-86cb-18f4af139498257" Type="http://schemas.openxmlformats.org/officeDocument/2006/relationships/oleObject" Target="embeddings/oleObject0a3fa1b1-1375-4f1a-86cb-18f4af139498126.bin" />
  <Relationship Id="rId0a3fa1b1-1375-4f1a-86cb-18f4af139498258" Type="http://schemas.openxmlformats.org/officeDocument/2006/relationships/oleObject" Target="embeddings/oleObject0a3fa1b1-1375-4f1a-86cb-18f4af139498127.bin" />
  <Relationship Id="rId0a3fa1b1-1375-4f1a-86cb-18f4af139498259" Type="http://schemas.openxmlformats.org/officeDocument/2006/relationships/image" Target="media/image0a3fa1b1-1375-4f1a-86cb-18f4af139498126.wmf" />
  <Relationship Id="rId0a3fa1b1-1375-4f1a-86cb-18f4af139498260" Type="http://schemas.openxmlformats.org/officeDocument/2006/relationships/oleObject" Target="embeddings/oleObject0a3fa1b1-1375-4f1a-86cb-18f4af139498128.bin" />
  <Relationship Id="rId0a3fa1b1-1375-4f1a-86cb-18f4af139498261" Type="http://schemas.openxmlformats.org/officeDocument/2006/relationships/image" Target="media/image0a3fa1b1-1375-4f1a-86cb-18f4af139498127.wmf" />
  <Relationship Id="rId0a3fa1b1-1375-4f1a-86cb-18f4af139498262" Type="http://schemas.openxmlformats.org/officeDocument/2006/relationships/oleObject" Target="embeddings/oleObject0a3fa1b1-1375-4f1a-86cb-18f4af139498129.bin" />
  <Relationship Id="rId0a3fa1b1-1375-4f1a-86cb-18f4af139498263" Type="http://schemas.openxmlformats.org/officeDocument/2006/relationships/image" Target="media/image0a3fa1b1-1375-4f1a-86cb-18f4af139498128.wmf" />
  <Relationship Id="rId0a3fa1b1-1375-4f1a-86cb-18f4af139498264" Type="http://schemas.openxmlformats.org/officeDocument/2006/relationships/oleObject" Target="embeddings/oleObject0a3fa1b1-1375-4f1a-86cb-18f4af139498130.bin" />
  <Relationship Id="rId0a3fa1b1-1375-4f1a-86cb-18f4af139498265" Type="http://schemas.openxmlformats.org/officeDocument/2006/relationships/image" Target="media/image0a3fa1b1-1375-4f1a-86cb-18f4af139498129.wmf" />
  <Relationship Id="rId0a3fa1b1-1375-4f1a-86cb-18f4af139498266" Type="http://schemas.openxmlformats.org/officeDocument/2006/relationships/oleObject" Target="embeddings/oleObject0a3fa1b1-1375-4f1a-86cb-18f4af139498131.bin" />
  <Relationship Id="rId0a3fa1b1-1375-4f1a-86cb-18f4af139498267" Type="http://schemas.openxmlformats.org/officeDocument/2006/relationships/image" Target="media/image0a3fa1b1-1375-4f1a-86cb-18f4af139498130.wmf" />
  <Relationship Id="rId0a3fa1b1-1375-4f1a-86cb-18f4af139498268" Type="http://schemas.openxmlformats.org/officeDocument/2006/relationships/oleObject" Target="embeddings/oleObject0a3fa1b1-1375-4f1a-86cb-18f4af139498132.bin" />
  <Relationship Id="rId22de39f0-01ca-43e0-a159-4639c46bc47a361" Type="http://schemas.openxmlformats.org/officeDocument/2006/relationships/image" Target="media/image22de39f0-01ca-43e0-a159-4639c46bc47a177.wmf" />
  <Relationship Id="rId22de39f0-01ca-43e0-a159-4639c46bc47a362" Type="http://schemas.openxmlformats.org/officeDocument/2006/relationships/oleObject" Target="embeddings/oleObject22de39f0-01ca-43e0-a159-4639c46bc47a178.bin" />
  <Relationship Id="rId22de39f0-01ca-43e0-a159-4639c46bc47a363" Type="http://schemas.openxmlformats.org/officeDocument/2006/relationships/image" Target="media/image22de39f0-01ca-43e0-a159-4639c46bc47a178.wmf" />
  <Relationship Id="rId22de39f0-01ca-43e0-a159-4639c46bc47a364" Type="http://schemas.openxmlformats.org/officeDocument/2006/relationships/oleObject" Target="embeddings/oleObject22de39f0-01ca-43e0-a159-4639c46bc47a179.bin" />
  <Relationship Id="rId22de39f0-01ca-43e0-a159-4639c46bc47a365" Type="http://schemas.openxmlformats.org/officeDocument/2006/relationships/image" Target="media/image22de39f0-01ca-43e0-a159-4639c46bc47a179.wmf" />
  <Relationship Id="rId22de39f0-01ca-43e0-a159-4639c46bc47a366" Type="http://schemas.openxmlformats.org/officeDocument/2006/relationships/oleObject" Target="embeddings/oleObject22de39f0-01ca-43e0-a159-4639c46bc47a180.bin" />
  <Relationship Id="rId22de39f0-01ca-43e0-a159-4639c46bc47a367" Type="http://schemas.openxmlformats.org/officeDocument/2006/relationships/image" Target="media/image22de39f0-01ca-43e0-a159-4639c46bc47a180.wmf" />
  <Relationship Id="rId22de39f0-01ca-43e0-a159-4639c46bc47a368" Type="http://schemas.openxmlformats.org/officeDocument/2006/relationships/oleObject" Target="embeddings/oleObject22de39f0-01ca-43e0-a159-4639c46bc47a181.bin" />
  <Relationship Id="rId22de39f0-01ca-43e0-a159-4639c46bc47a369" Type="http://schemas.openxmlformats.org/officeDocument/2006/relationships/oleObject" Target="embeddings/oleObject22de39f0-01ca-43e0-a159-4639c46bc47a182.bin" />
  <Relationship Id="rId22de39f0-01ca-43e0-a159-4639c46bc47a370" Type="http://schemas.openxmlformats.org/officeDocument/2006/relationships/image" Target="media/image22de39f0-01ca-43e0-a159-4639c46bc47a181.wmf" />
  <Relationship Id="rId22de39f0-01ca-43e0-a159-4639c46bc47a371" Type="http://schemas.openxmlformats.org/officeDocument/2006/relationships/oleObject" Target="embeddings/oleObject22de39f0-01ca-43e0-a159-4639c46bc47a183.bin" />
  <Relationship Id="rId22de39f0-01ca-43e0-a159-4639c46bc47a372" Type="http://schemas.openxmlformats.org/officeDocument/2006/relationships/image" Target="media/image22de39f0-01ca-43e0-a159-4639c46bc47a182.wmf" />
  <Relationship Id="rId22de39f0-01ca-43e0-a159-4639c46bc47a373" Type="http://schemas.openxmlformats.org/officeDocument/2006/relationships/oleObject" Target="embeddings/oleObject22de39f0-01ca-43e0-a159-4639c46bc47a184.bin" />
  <Relationship Id="rId22de39f0-01ca-43e0-a159-4639c46bc47a374" Type="http://schemas.openxmlformats.org/officeDocument/2006/relationships/image" Target="media/image22de39f0-01ca-43e0-a159-4639c46bc47a183.wmf" />
  <Relationship Id="rId22de39f0-01ca-43e0-a159-4639c46bc47a375" Type="http://schemas.openxmlformats.org/officeDocument/2006/relationships/oleObject" Target="embeddings/oleObject22de39f0-01ca-43e0-a159-4639c46bc47a185.bin" />
  <Relationship Id="rId22de39f0-01ca-43e0-a159-4639c46bc47a376" Type="http://schemas.openxmlformats.org/officeDocument/2006/relationships/image" Target="media/image22de39f0-01ca-43e0-a159-4639c46bc47a184.wmf" />
  <Relationship Id="rId22de39f0-01ca-43e0-a159-4639c46bc47a377" Type="http://schemas.openxmlformats.org/officeDocument/2006/relationships/oleObject" Target="embeddings/oleObject22de39f0-01ca-43e0-a159-4639c46bc47a186.bin" />
  <Relationship Id="rId22de39f0-01ca-43e0-a159-4639c46bc47a378" Type="http://schemas.openxmlformats.org/officeDocument/2006/relationships/image" Target="media/image22de39f0-01ca-43e0-a159-4639c46bc47a185.wmf" />
  <Relationship Id="rId22de39f0-01ca-43e0-a159-4639c46bc47a379" Type="http://schemas.openxmlformats.org/officeDocument/2006/relationships/oleObject" Target="embeddings/oleObject22de39f0-01ca-43e0-a159-4639c46bc47a187.bin" />
  <Relationship Id="rId5a2a0bd0-c458-470c-847b-9a759a697b17152" Type="http://schemas.openxmlformats.org/officeDocument/2006/relationships/image" Target="media/image5a2a0bd0-c458-470c-847b-9a759a697b1773.wmf" />
  <Relationship Id="rId5a2a0bd0-c458-470c-847b-9a759a697b17153" Type="http://schemas.openxmlformats.org/officeDocument/2006/relationships/oleObject" Target="embeddings/oleObject5a2a0bd0-c458-470c-847b-9a759a697b1770.bin" />
  <Relationship Id="rId5a2a0bd0-c458-470c-847b-9a759a697b17154" Type="http://schemas.openxmlformats.org/officeDocument/2006/relationships/image" Target="media/image5a2a0bd0-c458-470c-847b-9a759a697b1774.wmf" />
  <Relationship Id="rId5a2a0bd0-c458-470c-847b-9a759a697b17155" Type="http://schemas.openxmlformats.org/officeDocument/2006/relationships/oleObject" Target="embeddings/oleObject5a2a0bd0-c458-470c-847b-9a759a697b1771.bin" />
  <Relationship Id="rId5a2a0bd0-c458-470c-847b-9a759a697b17156" Type="http://schemas.openxmlformats.org/officeDocument/2006/relationships/image" Target="media/image5a2a0bd0-c458-470c-847b-9a759a697b1775.wmf" />
  <Relationship Id="rId5a2a0bd0-c458-470c-847b-9a759a697b17157" Type="http://schemas.openxmlformats.org/officeDocument/2006/relationships/oleObject" Target="embeddings/oleObject5a2a0bd0-c458-470c-847b-9a759a697b1772.bin" />
  <Relationship Id="rId5a2a0bd0-c458-470c-847b-9a759a697b17158" Type="http://schemas.openxmlformats.org/officeDocument/2006/relationships/oleObject" Target="embeddings/oleObject5a2a0bd0-c458-470c-847b-9a759a697b1773.bin" />
  <Relationship Id="rId5a2a0bd0-c458-470c-847b-9a759a697b17159" Type="http://schemas.openxmlformats.org/officeDocument/2006/relationships/image" Target="media/image5a2a0bd0-c458-470c-847b-9a759a697b1776.wmf" />
  <Relationship Id="rId5a2a0bd0-c458-470c-847b-9a759a697b17160" Type="http://schemas.openxmlformats.org/officeDocument/2006/relationships/oleObject" Target="embeddings/oleObject5a2a0bd0-c458-470c-847b-9a759a697b1774.bin" />
  <Relationship Id="rId5a2a0bd0-c458-470c-847b-9a759a697b17161" Type="http://schemas.openxmlformats.org/officeDocument/2006/relationships/image" Target="media/image5a2a0bd0-c458-470c-847b-9a759a697b1777.wmf" />
  <Relationship Id="rId5a2a0bd0-c458-470c-847b-9a759a697b17162" Type="http://schemas.openxmlformats.org/officeDocument/2006/relationships/oleObject" Target="embeddings/oleObject5a2a0bd0-c458-470c-847b-9a759a697b1775.bin" />
  <Relationship Id="rId5a2a0bd0-c458-470c-847b-9a759a697b17163" Type="http://schemas.openxmlformats.org/officeDocument/2006/relationships/image" Target="media/image5a2a0bd0-c458-470c-847b-9a759a697b1778.wmf" />
  <Relationship Id="rId5a2a0bd0-c458-470c-847b-9a759a697b17164" Type="http://schemas.openxmlformats.org/officeDocument/2006/relationships/oleObject" Target="embeddings/oleObject5a2a0bd0-c458-470c-847b-9a759a697b1776.bin" />
  <Relationship Id="rId5a2a0bd0-c458-470c-847b-9a759a697b17137" Type="http://schemas.openxmlformats.org/officeDocument/2006/relationships/image" Target="media/image5a2a0bd0-c458-470c-847b-9a759a697b1766.wmf" />
  <Relationship Id="rId5a2a0bd0-c458-470c-847b-9a759a697b17138" Type="http://schemas.openxmlformats.org/officeDocument/2006/relationships/oleObject" Target="embeddings/oleObject5a2a0bd0-c458-470c-847b-9a759a697b1762.bin" />
  <Relationship Id="rId5a2a0bd0-c458-470c-847b-9a759a697b17139" Type="http://schemas.openxmlformats.org/officeDocument/2006/relationships/image" Target="media/image5a2a0bd0-c458-470c-847b-9a759a697b1767.wmf" />
  <Relationship Id="rId5a2a0bd0-c458-470c-847b-9a759a697b17140" Type="http://schemas.openxmlformats.org/officeDocument/2006/relationships/oleObject" Target="embeddings/oleObject5a2a0bd0-c458-470c-847b-9a759a697b1763.bin" />
  <Relationship Id="rId5a2a0bd0-c458-470c-847b-9a759a697b17141" Type="http://schemas.openxmlformats.org/officeDocument/2006/relationships/image" Target="media/image5a2a0bd0-c458-470c-847b-9a759a697b1768.wmf" />
  <Relationship Id="rId5a2a0bd0-c458-470c-847b-9a759a697b17142" Type="http://schemas.openxmlformats.org/officeDocument/2006/relationships/oleObject" Target="embeddings/oleObject5a2a0bd0-c458-470c-847b-9a759a697b1764.bin" />
  <Relationship Id="rId0a3fa1b1-1375-4f1a-86cb-18f4af139498354" Type="http://schemas.openxmlformats.org/officeDocument/2006/relationships/image" Target="media/image0a3fa1b1-1375-4f1a-86cb-18f4af139498171.wmf" />
  <Relationship Id="rId0a3fa1b1-1375-4f1a-86cb-18f4af139498355" Type="http://schemas.openxmlformats.org/officeDocument/2006/relationships/oleObject" Target="embeddings/oleObject0a3fa1b1-1375-4f1a-86cb-18f4af139498178.bin" />
  <Relationship Id="rId0a3fa1b1-1375-4f1a-86cb-18f4af139498356" Type="http://schemas.openxmlformats.org/officeDocument/2006/relationships/image" Target="media/image0a3fa1b1-1375-4f1a-86cb-18f4af139498172.wmf" />
  <Relationship Id="rId0a3fa1b1-1375-4f1a-86cb-18f4af139498357" Type="http://schemas.openxmlformats.org/officeDocument/2006/relationships/oleObject" Target="embeddings/oleObject0a3fa1b1-1375-4f1a-86cb-18f4af139498179.bin" />
  <Relationship Id="rId0a3fa1b1-1375-4f1a-86cb-18f4af139498358" Type="http://schemas.openxmlformats.org/officeDocument/2006/relationships/image" Target="media/image0a3fa1b1-1375-4f1a-86cb-18f4af139498173.wmf" />
  <Relationship Id="rId0a3fa1b1-1375-4f1a-86cb-18f4af139498359" Type="http://schemas.openxmlformats.org/officeDocument/2006/relationships/oleObject" Target="embeddings/oleObject0a3fa1b1-1375-4f1a-86cb-18f4af139498180.bin" />
  <Relationship Id="rId0a3fa1b1-1375-4f1a-86cb-18f4af139498360" Type="http://schemas.openxmlformats.org/officeDocument/2006/relationships/oleObject" Target="embeddings/oleObject0a3fa1b1-1375-4f1a-86cb-18f4af139498181.bin" />
  <Relationship Id="rId0a3fa1b1-1375-4f1a-86cb-18f4af139498361" Type="http://schemas.openxmlformats.org/officeDocument/2006/relationships/image" Target="media/image0a3fa1b1-1375-4f1a-86cb-18f4af139498174.wmf" />
  <Relationship Id="rId0a3fa1b1-1375-4f1a-86cb-18f4af139498362" Type="http://schemas.openxmlformats.org/officeDocument/2006/relationships/oleObject" Target="embeddings/oleObject0a3fa1b1-1375-4f1a-86cb-18f4af139498182.bin" />
  <Relationship Id="rId0a3fa1b1-1375-4f1a-86cb-18f4af139498363" Type="http://schemas.openxmlformats.org/officeDocument/2006/relationships/image" Target="media/image0a3fa1b1-1375-4f1a-86cb-18f4af139498175.wmf" />
  <Relationship Id="rId0a3fa1b1-1375-4f1a-86cb-18f4af139498364" Type="http://schemas.openxmlformats.org/officeDocument/2006/relationships/oleObject" Target="embeddings/oleObject0a3fa1b1-1375-4f1a-86cb-18f4af139498183.bin" />
  <Relationship Id="rId0a3fa1b1-1375-4f1a-86cb-18f4af139498365" Type="http://schemas.openxmlformats.org/officeDocument/2006/relationships/image" Target="media/image0a3fa1b1-1375-4f1a-86cb-18f4af139498176.wmf" />
  <Relationship Id="rId0a3fa1b1-1375-4f1a-86cb-18f4af139498366" Type="http://schemas.openxmlformats.org/officeDocument/2006/relationships/oleObject" Target="embeddings/oleObject0a3fa1b1-1375-4f1a-86cb-18f4af139498184.bin" />
  <Relationship Id="rId0a3fa1b1-1375-4f1a-86cb-18f4af139498367" Type="http://schemas.openxmlformats.org/officeDocument/2006/relationships/image" Target="media/image0a3fa1b1-1375-4f1a-86cb-18f4af139498177.wmf" />
  <Relationship Id="rId0a3fa1b1-1375-4f1a-86cb-18f4af139498368" Type="http://schemas.openxmlformats.org/officeDocument/2006/relationships/oleObject" Target="embeddings/oleObject0a3fa1b1-1375-4f1a-86cb-18f4af139498185.bin" />
  <Relationship Id="rId0a3fa1b1-1375-4f1a-86cb-18f4af139498369" Type="http://schemas.openxmlformats.org/officeDocument/2006/relationships/image" Target="media/image0a3fa1b1-1375-4f1a-86cb-18f4af139498178.png" />
  <Relationship Id="rId0a3fa1b1-1375-4f1a-86cb-18f4af139498370" Type="http://schemas.openxmlformats.org/officeDocument/2006/relationships/image" Target="media/image0a3fa1b1-1375-4f1a-86cb-18f4af139498179.wmf" />
  <Relationship Id="rId0a3fa1b1-1375-4f1a-86cb-18f4af139498371" Type="http://schemas.openxmlformats.org/officeDocument/2006/relationships/oleObject" Target="embeddings/oleObject0a3fa1b1-1375-4f1a-86cb-18f4af139498186.bin" />
  <Relationship Id="rId0a3fa1b1-1375-4f1a-86cb-18f4af139498372" Type="http://schemas.openxmlformats.org/officeDocument/2006/relationships/image" Target="media/image0a3fa1b1-1375-4f1a-86cb-18f4af139498180.wmf" />
  <Relationship Id="rId0a3fa1b1-1375-4f1a-86cb-18f4af139498373" Type="http://schemas.openxmlformats.org/officeDocument/2006/relationships/oleObject" Target="embeddings/oleObject0a3fa1b1-1375-4f1a-86cb-18f4af139498187.bin" />
  <Relationship Id="rId0a3fa1b1-1375-4f1a-86cb-18f4af139498374" Type="http://schemas.openxmlformats.org/officeDocument/2006/relationships/image" Target="media/image0a3fa1b1-1375-4f1a-86cb-18f4af139498181.wmf" />
  <Relationship Id="rId0a3fa1b1-1375-4f1a-86cb-18f4af139498375" Type="http://schemas.openxmlformats.org/officeDocument/2006/relationships/oleObject" Target="embeddings/oleObject0a3fa1b1-1375-4f1a-86cb-18f4af139498188.bin" />
  <Relationship Id="rId0a3fa1b1-1375-4f1a-86cb-18f4af139498376" Type="http://schemas.openxmlformats.org/officeDocument/2006/relationships/image" Target="media/image0a3fa1b1-1375-4f1a-86cb-18f4af139498182.wmf" />
  <Relationship Id="rId0a3fa1b1-1375-4f1a-86cb-18f4af139498377" Type="http://schemas.openxmlformats.org/officeDocument/2006/relationships/oleObject" Target="embeddings/oleObject0a3fa1b1-1375-4f1a-86cb-18f4af139498189.bin" />
  <Relationship Id="rId0a3fa1b1-1375-4f1a-86cb-18f4af139498378" Type="http://schemas.openxmlformats.org/officeDocument/2006/relationships/image" Target="media/image0a3fa1b1-1375-4f1a-86cb-18f4af139498183.wmf" />
  <Relationship Id="rId0a3fa1b1-1375-4f1a-86cb-18f4af139498379" Type="http://schemas.openxmlformats.org/officeDocument/2006/relationships/oleObject" Target="embeddings/oleObject0a3fa1b1-1375-4f1a-86cb-18f4af139498190.bin" />
  <Relationship Id="rId0a3fa1b1-1375-4f1a-86cb-18f4af139498380" Type="http://schemas.openxmlformats.org/officeDocument/2006/relationships/image" Target="media/image0a3fa1b1-1375-4f1a-86cb-18f4af139498184.wmf" />
  <Relationship Id="rId0a3fa1b1-1375-4f1a-86cb-18f4af139498381" Type="http://schemas.openxmlformats.org/officeDocument/2006/relationships/oleObject" Target="embeddings/oleObject0a3fa1b1-1375-4f1a-86cb-18f4af139498191.bin" />
  <Relationship Id="rId0a3fa1b1-1375-4f1a-86cb-18f4af139498382" Type="http://schemas.openxmlformats.org/officeDocument/2006/relationships/image" Target="media/image0a3fa1b1-1375-4f1a-86cb-18f4af139498185.wmf" />
  <Relationship Id="rId0a3fa1b1-1375-4f1a-86cb-18f4af139498383" Type="http://schemas.openxmlformats.org/officeDocument/2006/relationships/oleObject" Target="embeddings/oleObject0a3fa1b1-1375-4f1a-86cb-18f4af139498192.bin" />
  <Relationship Id="rId0a3fa1b1-1375-4f1a-86cb-18f4af139498234" Type="http://schemas.openxmlformats.org/officeDocument/2006/relationships/image" Target="media/image0a3fa1b1-1375-4f1a-86cb-18f4af139498113.wmf" />
  <Relationship Id="rId0a3fa1b1-1375-4f1a-86cb-18f4af139498235" Type="http://schemas.openxmlformats.org/officeDocument/2006/relationships/oleObject" Target="embeddings/oleObject0a3fa1b1-1375-4f1a-86cb-18f4af139498116.bin" />
  <Relationship Id="rId0a3fa1b1-1375-4f1a-86cb-18f4af139498236" Type="http://schemas.openxmlformats.org/officeDocument/2006/relationships/image" Target="media/image0a3fa1b1-1375-4f1a-86cb-18f4af139498114.png" />
  <Relationship Id="rId0a3fa1b1-1375-4f1a-86cb-18f4af139498237" Type="http://schemas.openxmlformats.org/officeDocument/2006/relationships/image" Target="media/image0a3fa1b1-1375-4f1a-86cb-18f4af139498115.wmf" />
  <Relationship Id="rId0a3fa1b1-1375-4f1a-86cb-18f4af139498238" Type="http://schemas.openxmlformats.org/officeDocument/2006/relationships/oleObject" Target="embeddings/oleObject0a3fa1b1-1375-4f1a-86cb-18f4af139498117.bin" />
  <Relationship Id="rId0a3fa1b1-1375-4f1a-86cb-18f4af139498239" Type="http://schemas.openxmlformats.org/officeDocument/2006/relationships/image" Target="media/image0a3fa1b1-1375-4f1a-86cb-18f4af139498116.wmf" />
  <Relationship Id="rId0a3fa1b1-1375-4f1a-86cb-18f4af139498240" Type="http://schemas.openxmlformats.org/officeDocument/2006/relationships/oleObject" Target="embeddings/oleObject0a3fa1b1-1375-4f1a-86cb-18f4af139498118.bin" />
  <Relationship Id="rId0a3fa1b1-1375-4f1a-86cb-18f4af139498241" Type="http://schemas.openxmlformats.org/officeDocument/2006/relationships/image" Target="media/image0a3fa1b1-1375-4f1a-86cb-18f4af139498117.wmf" />
  <Relationship Id="rId0a3fa1b1-1375-4f1a-86cb-18f4af139498242" Type="http://schemas.openxmlformats.org/officeDocument/2006/relationships/oleObject" Target="embeddings/oleObject0a3fa1b1-1375-4f1a-86cb-18f4af139498119.bin" />
  <Relationship Id="rId0a3fa1b1-1375-4f1a-86cb-18f4af139498243" Type="http://schemas.openxmlformats.org/officeDocument/2006/relationships/image" Target="media/image0a3fa1b1-1375-4f1a-86cb-18f4af139498118.wmf" />
  <Relationship Id="rId0a3fa1b1-1375-4f1a-86cb-18f4af139498244" Type="http://schemas.openxmlformats.org/officeDocument/2006/relationships/oleObject" Target="embeddings/oleObject0a3fa1b1-1375-4f1a-86cb-18f4af139498120.bin" />
  <Relationship Id="rId0a3fa1b1-1375-4f1a-86cb-18f4af139498245" Type="http://schemas.openxmlformats.org/officeDocument/2006/relationships/image" Target="media/image0a3fa1b1-1375-4f1a-86cb-18f4af139498119.wmf" />
  <Relationship Id="rId0a3fa1b1-1375-4f1a-86cb-18f4af139498246" Type="http://schemas.openxmlformats.org/officeDocument/2006/relationships/oleObject" Target="embeddings/oleObject0a3fa1b1-1375-4f1a-86cb-18f4af139498121.bin" />
  <Relationship Id="rIdf606f018-5f06-4a0e-819d-a1e9927c3f8d103" Type="http://schemas.openxmlformats.org/officeDocument/2006/relationships/image" Target="media/imagef606f018-5f06-4a0e-819d-a1e9927c3f8d52.wmf" />
  <Relationship Id="rIdf606f018-5f06-4a0e-819d-a1e9927c3f8d104" Type="http://schemas.openxmlformats.org/officeDocument/2006/relationships/oleObject" Target="embeddings/oleObjectf606f018-5f06-4a0e-819d-a1e9927c3f8d46.bin" />
  <Relationship Id="rIdf606f018-5f06-4a0e-819d-a1e9927c3f8d105" Type="http://schemas.openxmlformats.org/officeDocument/2006/relationships/image" Target="media/imagef606f018-5f06-4a0e-819d-a1e9927c3f8d53.wmf" />
  <Relationship Id="rIdf606f018-5f06-4a0e-819d-a1e9927c3f8d106" Type="http://schemas.openxmlformats.org/officeDocument/2006/relationships/oleObject" Target="embeddings/oleObjectf606f018-5f06-4a0e-819d-a1e9927c3f8d47.bin" />
  <Relationship Id="rIdf606f018-5f06-4a0e-819d-a1e9927c3f8d107" Type="http://schemas.openxmlformats.org/officeDocument/2006/relationships/image" Target="media/imagef606f018-5f06-4a0e-819d-a1e9927c3f8d54.wmf" />
  <Relationship Id="rIdf606f018-5f06-4a0e-819d-a1e9927c3f8d108" Type="http://schemas.openxmlformats.org/officeDocument/2006/relationships/oleObject" Target="embeddings/oleObjectf606f018-5f06-4a0e-819d-a1e9927c3f8d48.bin" />
  <Relationship Id="rIdf606f018-5f06-4a0e-819d-a1e9927c3f8d109" Type="http://schemas.openxmlformats.org/officeDocument/2006/relationships/image" Target="media/imagef606f018-5f06-4a0e-819d-a1e9927c3f8d55.wmf" />
  <Relationship Id="rIdf606f018-5f06-4a0e-819d-a1e9927c3f8d110" Type="http://schemas.openxmlformats.org/officeDocument/2006/relationships/oleObject" Target="embeddings/oleObjectf606f018-5f06-4a0e-819d-a1e9927c3f8d49.bin" />
  <Relationship Id="rIdf606f018-5f06-4a0e-819d-a1e9927c3f8d111" Type="http://schemas.openxmlformats.org/officeDocument/2006/relationships/image" Target="media/imagef606f018-5f06-4a0e-819d-a1e9927c3f8d56.wmf" />
  <Relationship Id="rIdf606f018-5f06-4a0e-819d-a1e9927c3f8d112" Type="http://schemas.openxmlformats.org/officeDocument/2006/relationships/oleObject" Target="embeddings/oleObjectf606f018-5f06-4a0e-819d-a1e9927c3f8d50.bin" />
  <Relationship Id="rIdf606f018-5f06-4a0e-819d-a1e9927c3f8d113" Type="http://schemas.openxmlformats.org/officeDocument/2006/relationships/image" Target="media/imagef606f018-5f06-4a0e-819d-a1e9927c3f8d57.wmf" />
  <Relationship Id="rIdf606f018-5f06-4a0e-819d-a1e9927c3f8d114" Type="http://schemas.openxmlformats.org/officeDocument/2006/relationships/oleObject" Target="embeddings/oleObjectf606f018-5f06-4a0e-819d-a1e9927c3f8d51.bin" />
  <Relationship Id="rIdf606f018-5f06-4a0e-819d-a1e9927c3f8d115" Type="http://schemas.openxmlformats.org/officeDocument/2006/relationships/image" Target="media/imagef606f018-5f06-4a0e-819d-a1e9927c3f8d58.wmf" />
  <Relationship Id="rIdf606f018-5f06-4a0e-819d-a1e9927c3f8d116" Type="http://schemas.openxmlformats.org/officeDocument/2006/relationships/oleObject" Target="embeddings/oleObjectf606f018-5f06-4a0e-819d-a1e9927c3f8d52.bin" />
  <Relationship Id="rIdf606f018-5f06-4a0e-819d-a1e9927c3f8d117" Type="http://schemas.openxmlformats.org/officeDocument/2006/relationships/image" Target="media/imagef606f018-5f06-4a0e-819d-a1e9927c3f8d59.wmf" />
  <Relationship Id="rIdf606f018-5f06-4a0e-819d-a1e9927c3f8d118" Type="http://schemas.openxmlformats.org/officeDocument/2006/relationships/oleObject" Target="embeddings/oleObjectf606f018-5f06-4a0e-819d-a1e9927c3f8d53.bin" />
  <Relationship Id="rIdf606f018-5f06-4a0e-819d-a1e9927c3f8d119" Type="http://schemas.openxmlformats.org/officeDocument/2006/relationships/image" Target="media/imagef606f018-5f06-4a0e-819d-a1e9927c3f8d60.wmf" />
  <Relationship Id="rIdf606f018-5f06-4a0e-819d-a1e9927c3f8d120" Type="http://schemas.openxmlformats.org/officeDocument/2006/relationships/oleObject" Target="embeddings/oleObjectf606f018-5f06-4a0e-819d-a1e9927c3f8d54.bin" />
  <Relationship Id="rIdf606f018-5f06-4a0e-819d-a1e9927c3f8d121" Type="http://schemas.openxmlformats.org/officeDocument/2006/relationships/image" Target="media/imagef606f018-5f06-4a0e-819d-a1e9927c3f8d61.wmf" />
  <Relationship Id="rIdf606f018-5f06-4a0e-819d-a1e9927c3f8d122" Type="http://schemas.openxmlformats.org/officeDocument/2006/relationships/oleObject" Target="embeddings/oleObjectf606f018-5f06-4a0e-819d-a1e9927c3f8d55.bin" />
  <Relationship Id="rIdf606f018-5f06-4a0e-819d-a1e9927c3f8d123" Type="http://schemas.openxmlformats.org/officeDocument/2006/relationships/oleObject" Target="embeddings/oleObjectf606f018-5f06-4a0e-819d-a1e9927c3f8d56.bin" />
  <Relationship Id="rIdf606f018-5f06-4a0e-819d-a1e9927c3f8d124" Type="http://schemas.openxmlformats.org/officeDocument/2006/relationships/image" Target="media/imagef606f018-5f06-4a0e-819d-a1e9927c3f8d62.wmf" />
  <Relationship Id="rIdf606f018-5f06-4a0e-819d-a1e9927c3f8d125" Type="http://schemas.openxmlformats.org/officeDocument/2006/relationships/oleObject" Target="embeddings/oleObjectf606f018-5f06-4a0e-819d-a1e9927c3f8d57.bin" />
  <Relationship Id="rIdf606f018-5f06-4a0e-819d-a1e9927c3f8d126" Type="http://schemas.openxmlformats.org/officeDocument/2006/relationships/oleObject" Target="embeddings/oleObjectf606f018-5f06-4a0e-819d-a1e9927c3f8d58.bin" />
  <Relationship Id="rId5a2a0bd0-c458-470c-847b-9a759a697b17165" Type="http://schemas.openxmlformats.org/officeDocument/2006/relationships/image" Target="media/image5a2a0bd0-c458-470c-847b-9a759a697b1779.wmf" />
  <Relationship Id="rId5a2a0bd0-c458-470c-847b-9a759a697b17166" Type="http://schemas.openxmlformats.org/officeDocument/2006/relationships/oleObject" Target="embeddings/oleObject5a2a0bd0-c458-470c-847b-9a759a697b1777.bin" />
  <Relationship Id="rId5a2a0bd0-c458-470c-847b-9a759a697b17167" Type="http://schemas.openxmlformats.org/officeDocument/2006/relationships/image" Target="media/image5a2a0bd0-c458-470c-847b-9a759a697b1780.wmf" />
  <Relationship Id="rId5a2a0bd0-c458-470c-847b-9a759a697b17168" Type="http://schemas.openxmlformats.org/officeDocument/2006/relationships/oleObject" Target="embeddings/oleObject5a2a0bd0-c458-470c-847b-9a759a697b1778.bin" />
  <Relationship Id="rId5a2a0bd0-c458-470c-847b-9a759a697b17169" Type="http://schemas.openxmlformats.org/officeDocument/2006/relationships/image" Target="media/image5a2a0bd0-c458-470c-847b-9a759a697b1781.wmf" />
  <Relationship Id="rId5a2a0bd0-c458-470c-847b-9a759a697b17170" Type="http://schemas.openxmlformats.org/officeDocument/2006/relationships/oleObject" Target="embeddings/oleObject5a2a0bd0-c458-470c-847b-9a759a697b1779.bin" />
  <Relationship Id="rId5a2a0bd0-c458-470c-847b-9a759a697b17171" Type="http://schemas.openxmlformats.org/officeDocument/2006/relationships/image" Target="media/image5a2a0bd0-c458-470c-847b-9a759a697b1782.wmf" />
  <Relationship Id="rId5a2a0bd0-c458-470c-847b-9a759a697b17172" Type="http://schemas.openxmlformats.org/officeDocument/2006/relationships/oleObject" Target="embeddings/oleObject5a2a0bd0-c458-470c-847b-9a759a697b1780.bin" />
  <Relationship Id="rId5a2a0bd0-c458-470c-847b-9a759a697b17173" Type="http://schemas.openxmlformats.org/officeDocument/2006/relationships/image" Target="media/image5a2a0bd0-c458-470c-847b-9a759a697b1783.wmf" />
  <Relationship Id="rId5a2a0bd0-c458-470c-847b-9a759a697b17174" Type="http://schemas.openxmlformats.org/officeDocument/2006/relationships/oleObject" Target="embeddings/oleObject5a2a0bd0-c458-470c-847b-9a759a697b1781.bin" />
  <Relationship Id="rId5a2a0bd0-c458-470c-847b-9a759a697b17175" Type="http://schemas.openxmlformats.org/officeDocument/2006/relationships/oleObject" Target="embeddings/oleObject5a2a0bd0-c458-470c-847b-9a759a697b1782.bin" />
  <Relationship Id="rId5a2a0bd0-c458-470c-847b-9a759a697b17176" Type="http://schemas.openxmlformats.org/officeDocument/2006/relationships/image" Target="media/image5a2a0bd0-c458-470c-847b-9a759a697b1784.wmf" />
  <Relationship Id="rId5a2a0bd0-c458-470c-847b-9a759a697b17177" Type="http://schemas.openxmlformats.org/officeDocument/2006/relationships/oleObject" Target="embeddings/oleObject5a2a0bd0-c458-470c-847b-9a759a697b1783.bin" />
  <Relationship Id="rId5a2a0bd0-c458-470c-847b-9a759a697b17178" Type="http://schemas.openxmlformats.org/officeDocument/2006/relationships/oleObject" Target="embeddings/oleObject5a2a0bd0-c458-470c-847b-9a759a697b1784.bin" />
  <Relationship Id="rId5a2a0bd0-c458-470c-847b-9a759a697b17179" Type="http://schemas.openxmlformats.org/officeDocument/2006/relationships/oleObject" Target="embeddings/oleObject5a2a0bd0-c458-470c-847b-9a759a697b1785.bin" />
  <Relationship Id="rId5a2a0bd0-c458-470c-847b-9a759a697b17208" Type="http://schemas.openxmlformats.org/officeDocument/2006/relationships/image" Target="media/image5a2a0bd0-c458-470c-847b-9a759a697b1799.wmf" />
  <Relationship Id="rId5a2a0bd0-c458-470c-847b-9a759a697b17209" Type="http://schemas.openxmlformats.org/officeDocument/2006/relationships/oleObject" Target="embeddings/oleObject5a2a0bd0-c458-470c-847b-9a759a697b17100.bin" />
  <Relationship Id="rId5a2a0bd0-c458-470c-847b-9a759a697b17210" Type="http://schemas.openxmlformats.org/officeDocument/2006/relationships/hyperlink" Target="http://wxc.833200.com/" TargetMode="External" />
  <Relationship Id="rId5a2a0bd0-c458-470c-847b-9a759a697b17211" Type="http://schemas.openxmlformats.org/officeDocument/2006/relationships/image" Target="media/image5a2a0bd0-c458-470c-847b-9a759a697b17100.wmf" />
  <Relationship Id="rId5a2a0bd0-c458-470c-847b-9a759a697b17212" Type="http://schemas.openxmlformats.org/officeDocument/2006/relationships/oleObject" Target="embeddings/oleObject5a2a0bd0-c458-470c-847b-9a759a697b17101.bin" />
  <Relationship Id="rId5a2a0bd0-c458-470c-847b-9a759a697b17213" Type="http://schemas.openxmlformats.org/officeDocument/2006/relationships/image" Target="media/image5a2a0bd0-c458-470c-847b-9a759a697b17101.wmf" />
  <Relationship Id="rId5a2a0bd0-c458-470c-847b-9a759a697b17214" Type="http://schemas.openxmlformats.org/officeDocument/2006/relationships/oleObject" Target="embeddings/oleObject5a2a0bd0-c458-470c-847b-9a759a697b17102.bin" />
  <Relationship Id="rId5a2a0bd0-c458-470c-847b-9a759a697b17215" Type="http://schemas.openxmlformats.org/officeDocument/2006/relationships/image" Target="media/image5a2a0bd0-c458-470c-847b-9a759a697b17102.wmf" />
  <Relationship Id="rId5a2a0bd0-c458-470c-847b-9a759a697b17216" Type="http://schemas.openxmlformats.org/officeDocument/2006/relationships/oleObject" Target="embeddings/oleObject5a2a0bd0-c458-470c-847b-9a759a697b17103.bin" />
  <Relationship Id="rId5a2a0bd0-c458-470c-847b-9a759a697b17217" Type="http://schemas.openxmlformats.org/officeDocument/2006/relationships/image" Target="media/image5a2a0bd0-c458-470c-847b-9a759a697b17103.wmf" />
  <Relationship Id="rId5a2a0bd0-c458-470c-847b-9a759a697b17218" Type="http://schemas.openxmlformats.org/officeDocument/2006/relationships/oleObject" Target="embeddings/oleObject5a2a0bd0-c458-470c-847b-9a759a697b17104.bin" />
  <Relationship Id="rId5a2a0bd0-c458-470c-847b-9a759a697b17219" Type="http://schemas.openxmlformats.org/officeDocument/2006/relationships/image" Target="media/image5a2a0bd0-c458-470c-847b-9a759a697b17104.wmf" />
  <Relationship Id="rId5a2a0bd0-c458-470c-847b-9a759a697b17220" Type="http://schemas.openxmlformats.org/officeDocument/2006/relationships/oleObject" Target="embeddings/oleObject5a2a0bd0-c458-470c-847b-9a759a697b17105.bin" />
  <Relationship Id="rId5a2a0bd0-c458-470c-847b-9a759a697b17221" Type="http://schemas.openxmlformats.org/officeDocument/2006/relationships/image" Target="media/image5a2a0bd0-c458-470c-847b-9a759a697b17105.wmf" />
  <Relationship Id="rId5a2a0bd0-c458-470c-847b-9a759a697b17222" Type="http://schemas.openxmlformats.org/officeDocument/2006/relationships/oleObject" Target="embeddings/oleObject5a2a0bd0-c458-470c-847b-9a759a697b17106.bin" />
  <Relationship Id="rId5a2a0bd0-c458-470c-847b-9a759a697b17223" Type="http://schemas.openxmlformats.org/officeDocument/2006/relationships/image" Target="media/image5a2a0bd0-c458-470c-847b-9a759a697b17106.wmf" />
  <Relationship Id="rId5a2a0bd0-c458-470c-847b-9a759a697b17224" Type="http://schemas.openxmlformats.org/officeDocument/2006/relationships/oleObject" Target="embeddings/oleObject5a2a0bd0-c458-470c-847b-9a759a697b17107.bin" />
  <Relationship Id="rId5a2a0bd0-c458-470c-847b-9a759a697b17225" Type="http://schemas.openxmlformats.org/officeDocument/2006/relationships/oleObject" Target="embeddings/oleObject5a2a0bd0-c458-470c-847b-9a759a697b17108.bin" />
  <Relationship Id="rId5a2a0bd0-c458-470c-847b-9a759a697b17226" Type="http://schemas.openxmlformats.org/officeDocument/2006/relationships/oleObject" Target="embeddings/oleObject5a2a0bd0-c458-470c-847b-9a759a697b17109.bin" />
  <Relationship Id="rId5a2a0bd0-c458-470c-847b-9a759a697b17227" Type="http://schemas.openxmlformats.org/officeDocument/2006/relationships/oleObject" Target="embeddings/oleObject5a2a0bd0-c458-470c-847b-9a759a697b17110.bin" />
  <Relationship Id="rId5a2a0bd0-c458-470c-847b-9a759a697b17228" Type="http://schemas.openxmlformats.org/officeDocument/2006/relationships/oleObject" Target="embeddings/oleObject5a2a0bd0-c458-470c-847b-9a759a697b17111.bin" />
  <Relationship Id="rId5a2a0bd0-c458-470c-847b-9a759a697b17229" Type="http://schemas.openxmlformats.org/officeDocument/2006/relationships/image" Target="media/image5a2a0bd0-c458-470c-847b-9a759a697b17107.wmf" />
  <Relationship Id="rId5a2a0bd0-c458-470c-847b-9a759a697b17230" Type="http://schemas.openxmlformats.org/officeDocument/2006/relationships/oleObject" Target="embeddings/oleObject5a2a0bd0-c458-470c-847b-9a759a697b17112.bin" />
  <Relationship Id="rId5a2a0bd0-c458-470c-847b-9a759a697b17231" Type="http://schemas.openxmlformats.org/officeDocument/2006/relationships/image" Target="media/image5a2a0bd0-c458-470c-847b-9a759a697b17108.wmf" />
  <Relationship Id="rId5a2a0bd0-c458-470c-847b-9a759a697b17232" Type="http://schemas.openxmlformats.org/officeDocument/2006/relationships/oleObject" Target="embeddings/oleObject5a2a0bd0-c458-470c-847b-9a759a697b17113.bin" />
  <Relationship Id="rId5a2a0bd0-c458-470c-847b-9a759a697b17233" Type="http://schemas.openxmlformats.org/officeDocument/2006/relationships/oleObject" Target="embeddings/oleObject5a2a0bd0-c458-470c-847b-9a759a697b17114.bin" />
  <Relationship Id="rId5a2a0bd0-c458-470c-847b-9a759a697b17234" Type="http://schemas.openxmlformats.org/officeDocument/2006/relationships/image" Target="media/image5a2a0bd0-c458-470c-847b-9a759a697b17109.wmf" />
  <Relationship Id="rId5a2a0bd0-c458-470c-847b-9a759a697b17235" Type="http://schemas.openxmlformats.org/officeDocument/2006/relationships/oleObject" Target="embeddings/oleObject5a2a0bd0-c458-470c-847b-9a759a697b17115.bin" />
  <Relationship Id="rId5a2a0bd0-c458-470c-847b-9a759a697b17236" Type="http://schemas.openxmlformats.org/officeDocument/2006/relationships/image" Target="media/image5a2a0bd0-c458-470c-847b-9a759a697b17110.wmf" />
  <Relationship Id="rId5a2a0bd0-c458-470c-847b-9a759a697b17237" Type="http://schemas.openxmlformats.org/officeDocument/2006/relationships/oleObject" Target="embeddings/oleObject5a2a0bd0-c458-470c-847b-9a759a697b17116.bin" />
  <Relationship Id="rId5a2a0bd0-c458-470c-847b-9a759a697b17238" Type="http://schemas.openxmlformats.org/officeDocument/2006/relationships/image" Target="media/image5a2a0bd0-c458-470c-847b-9a759a697b17111.wmf" />
  <Relationship Id="rId5a2a0bd0-c458-470c-847b-9a759a697b17239" Type="http://schemas.openxmlformats.org/officeDocument/2006/relationships/oleObject" Target="embeddings/oleObject5a2a0bd0-c458-470c-847b-9a759a697b17117.bin" />
  <Relationship Id="rId5a2a0bd0-c458-470c-847b-9a759a697b17240" Type="http://schemas.openxmlformats.org/officeDocument/2006/relationships/image" Target="media/image5a2a0bd0-c458-470c-847b-9a759a697b17112.wmf" />
  <Relationship Id="rId5a2a0bd0-c458-470c-847b-9a759a697b17241" Type="http://schemas.openxmlformats.org/officeDocument/2006/relationships/oleObject" Target="embeddings/oleObject5a2a0bd0-c458-470c-847b-9a759a697b17118.bin" />
  <Relationship Id="rId5a2a0bd0-c458-470c-847b-9a759a697b17242" Type="http://schemas.openxmlformats.org/officeDocument/2006/relationships/image" Target="media/image5a2a0bd0-c458-470c-847b-9a759a697b17113.wmf" />
  <Relationship Id="rId5a2a0bd0-c458-470c-847b-9a759a697b17243" Type="http://schemas.openxmlformats.org/officeDocument/2006/relationships/oleObject" Target="embeddings/oleObject5a2a0bd0-c458-470c-847b-9a759a697b17119.bin" />
  <Relationship Id="rId5a2a0bd0-c458-470c-847b-9a759a697b17244" Type="http://schemas.openxmlformats.org/officeDocument/2006/relationships/oleObject" Target="embeddings/oleObject5a2a0bd0-c458-470c-847b-9a759a697b17120.bin" />
  <Relationship Id="rId5a2a0bd0-c458-470c-847b-9a759a697b17245" Type="http://schemas.openxmlformats.org/officeDocument/2006/relationships/oleObject" Target="embeddings/oleObject5a2a0bd0-c458-470c-847b-9a759a697b17121.bin" />
  <Relationship Id="rId5a2a0bd0-c458-470c-847b-9a759a697b17246" Type="http://schemas.openxmlformats.org/officeDocument/2006/relationships/hyperlink" Target="http://wxc.833200.com/" TargetMode="External" />
  <Relationship Id="rId0a3fa1b1-1375-4f1a-86cb-18f4af139498319" Type="http://schemas.openxmlformats.org/officeDocument/2006/relationships/image" Target="media/image0a3fa1b1-1375-4f1a-86cb-18f4af139498154.wmf" />
  <Relationship Id="rId0a3fa1b1-1375-4f1a-86cb-18f4af139498320" Type="http://schemas.openxmlformats.org/officeDocument/2006/relationships/oleObject" Target="embeddings/oleObject0a3fa1b1-1375-4f1a-86cb-18f4af139498160.bin" />
  <Relationship Id="rId0a3fa1b1-1375-4f1a-86cb-18f4af139498321" Type="http://schemas.openxmlformats.org/officeDocument/2006/relationships/image" Target="media/image0a3fa1b1-1375-4f1a-86cb-18f4af139498155.wmf" />
  <Relationship Id="rId0a3fa1b1-1375-4f1a-86cb-18f4af139498322" Type="http://schemas.openxmlformats.org/officeDocument/2006/relationships/oleObject" Target="embeddings/oleObject0a3fa1b1-1375-4f1a-86cb-18f4af139498161.bin" />
  <Relationship Id="rId0a3fa1b1-1375-4f1a-86cb-18f4af139498323" Type="http://schemas.openxmlformats.org/officeDocument/2006/relationships/image" Target="media/image0a3fa1b1-1375-4f1a-86cb-18f4af139498156.wmf" />
  <Relationship Id="rId0a3fa1b1-1375-4f1a-86cb-18f4af139498324" Type="http://schemas.openxmlformats.org/officeDocument/2006/relationships/oleObject" Target="embeddings/oleObject0a3fa1b1-1375-4f1a-86cb-18f4af139498162.bin" />
  <Relationship Id="rId0a3fa1b1-1375-4f1a-86cb-18f4af139498325" Type="http://schemas.openxmlformats.org/officeDocument/2006/relationships/image" Target="media/image0a3fa1b1-1375-4f1a-86cb-18f4af139498157.wmf" />
  <Relationship Id="rId0a3fa1b1-1375-4f1a-86cb-18f4af139498326" Type="http://schemas.openxmlformats.org/officeDocument/2006/relationships/oleObject" Target="embeddings/oleObject0a3fa1b1-1375-4f1a-86cb-18f4af139498163.bin" />
  <Relationship Id="rId0a3fa1b1-1375-4f1a-86cb-18f4af139498327" Type="http://schemas.openxmlformats.org/officeDocument/2006/relationships/image" Target="media/image0a3fa1b1-1375-4f1a-86cb-18f4af139498158.wmf" />
  <Relationship Id="rId0a3fa1b1-1375-4f1a-86cb-18f4af139498328" Type="http://schemas.openxmlformats.org/officeDocument/2006/relationships/oleObject" Target="embeddings/oleObject0a3fa1b1-1375-4f1a-86cb-18f4af139498164.bin" />
  <Relationship Id="rId0a3fa1b1-1375-4f1a-86cb-18f4af139498329" Type="http://schemas.openxmlformats.org/officeDocument/2006/relationships/image" Target="media/image0a3fa1b1-1375-4f1a-86cb-18f4af139498159.wmf" />
  <Relationship Id="rId0a3fa1b1-1375-4f1a-86cb-18f4af139498330" Type="http://schemas.openxmlformats.org/officeDocument/2006/relationships/oleObject" Target="embeddings/oleObject0a3fa1b1-1375-4f1a-86cb-18f4af139498165.bin" />
  <Relationship Id="rId0a3fa1b1-1375-4f1a-86cb-18f4af139498331" Type="http://schemas.openxmlformats.org/officeDocument/2006/relationships/image" Target="media/image0a3fa1b1-1375-4f1a-86cb-18f4af139498160.wmf" />
  <Relationship Id="rId0a3fa1b1-1375-4f1a-86cb-18f4af139498332" Type="http://schemas.openxmlformats.org/officeDocument/2006/relationships/oleObject" Target="embeddings/oleObject0a3fa1b1-1375-4f1a-86cb-18f4af139498166.bin" />
  <Relationship Id="rId0a3fa1b1-1375-4f1a-86cb-18f4af139498333" Type="http://schemas.openxmlformats.org/officeDocument/2006/relationships/image" Target="media/image0a3fa1b1-1375-4f1a-86cb-18f4af139498161.wmf" />
  <Relationship Id="rId0a3fa1b1-1375-4f1a-86cb-18f4af139498334" Type="http://schemas.openxmlformats.org/officeDocument/2006/relationships/oleObject" Target="embeddings/oleObject0a3fa1b1-1375-4f1a-86cb-18f4af139498167.bin" />
  <Relationship Id="rIdf606f018-5f06-4a0e-819d-a1e9927c3f8d86" Type="http://schemas.openxmlformats.org/officeDocument/2006/relationships/image" Target="media/imagef606f018-5f06-4a0e-819d-a1e9927c3f8d43.wmf" />
  <Relationship Id="rIdf606f018-5f06-4a0e-819d-a1e9927c3f8d87" Type="http://schemas.openxmlformats.org/officeDocument/2006/relationships/image" Target="media/imagef606f018-5f06-4a0e-819d-a1e9927c3f8d44.wmf" />
  <Relationship Id="rIdf606f018-5f06-4a0e-819d-a1e9927c3f8d88" Type="http://schemas.openxmlformats.org/officeDocument/2006/relationships/image" Target="media/imagef606f018-5f06-4a0e-819d-a1e9927c3f8d45.wmf" />
  <Relationship Id="rIdf606f018-5f06-4a0e-819d-a1e9927c3f8d89" Type="http://schemas.openxmlformats.org/officeDocument/2006/relationships/oleObject" Target="embeddings/oleObjectf606f018-5f06-4a0e-819d-a1e9927c3f8d38.bin" />
  <Relationship Id="rIdf606f018-5f06-4a0e-819d-a1e9927c3f8d90" Type="http://schemas.openxmlformats.org/officeDocument/2006/relationships/image" Target="media/imagef606f018-5f06-4a0e-819d-a1e9927c3f8d46.wmf" />
  <Relationship Id="rIdf606f018-5f06-4a0e-819d-a1e9927c3f8d91" Type="http://schemas.openxmlformats.org/officeDocument/2006/relationships/oleObject" Target="embeddings/oleObjectf606f018-5f06-4a0e-819d-a1e9927c3f8d39.bin" />
  <Relationship Id="rIdf606f018-5f06-4a0e-819d-a1e9927c3f8d92" Type="http://schemas.openxmlformats.org/officeDocument/2006/relationships/image" Target="media/imagef606f018-5f06-4a0e-819d-a1e9927c3f8d47.wmf" />
  <Relationship Id="rIdf606f018-5f06-4a0e-819d-a1e9927c3f8d93" Type="http://schemas.openxmlformats.org/officeDocument/2006/relationships/oleObject" Target="embeddings/oleObjectf606f018-5f06-4a0e-819d-a1e9927c3f8d40.bin" />
  <Relationship Id="rIdf606f018-5f06-4a0e-819d-a1e9927c3f8d94" Type="http://schemas.openxmlformats.org/officeDocument/2006/relationships/image" Target="media/imagef606f018-5f06-4a0e-819d-a1e9927c3f8d48.wmf" />
  <Relationship Id="rIdf606f018-5f06-4a0e-819d-a1e9927c3f8d95" Type="http://schemas.openxmlformats.org/officeDocument/2006/relationships/oleObject" Target="embeddings/oleObjectf606f018-5f06-4a0e-819d-a1e9927c3f8d41.bin" />
  <Relationship Id="rIdf606f018-5f06-4a0e-819d-a1e9927c3f8d96" Type="http://schemas.openxmlformats.org/officeDocument/2006/relationships/image" Target="media/imagef606f018-5f06-4a0e-819d-a1e9927c3f8d49.wmf" />
  <Relationship Id="rIdf606f018-5f06-4a0e-819d-a1e9927c3f8d97" Type="http://schemas.openxmlformats.org/officeDocument/2006/relationships/oleObject" Target="embeddings/oleObjectf606f018-5f06-4a0e-819d-a1e9927c3f8d42.bin" />
  <Relationship Id="rIdf606f018-5f06-4a0e-819d-a1e9927c3f8d98" Type="http://schemas.openxmlformats.org/officeDocument/2006/relationships/oleObject" Target="embeddings/oleObjectf606f018-5f06-4a0e-819d-a1e9927c3f8d43.bin" />
  <Relationship Id="rIdf606f018-5f06-4a0e-819d-a1e9927c3f8d99" Type="http://schemas.openxmlformats.org/officeDocument/2006/relationships/image" Target="media/imagef606f018-5f06-4a0e-819d-a1e9927c3f8d50.wmf" />
  <Relationship Id="rIdf606f018-5f06-4a0e-819d-a1e9927c3f8d100" Type="http://schemas.openxmlformats.org/officeDocument/2006/relationships/oleObject" Target="embeddings/oleObjectf606f018-5f06-4a0e-819d-a1e9927c3f8d44.bin" />
  <Relationship Id="rIdf606f018-5f06-4a0e-819d-a1e9927c3f8d101" Type="http://schemas.openxmlformats.org/officeDocument/2006/relationships/image" Target="media/imagef606f018-5f06-4a0e-819d-a1e9927c3f8d51.wmf" />
  <Relationship Id="rIdf606f018-5f06-4a0e-819d-a1e9927c3f8d102" Type="http://schemas.openxmlformats.org/officeDocument/2006/relationships/oleObject" Target="embeddings/oleObjectf606f018-5f06-4a0e-819d-a1e9927c3f8d45.bin" />
  <Relationship Id="rId0a3fa1b1-1375-4f1a-86cb-18f4af139498310" Type="http://schemas.openxmlformats.org/officeDocument/2006/relationships/image" Target="media/image0a3fa1b1-1375-4f1a-86cb-18f4af139498150.wmf" />
  <Relationship Id="rId0a3fa1b1-1375-4f1a-86cb-18f4af139498311" Type="http://schemas.openxmlformats.org/officeDocument/2006/relationships/oleObject" Target="embeddings/oleObject0a3fa1b1-1375-4f1a-86cb-18f4af139498155.bin" />
  <Relationship Id="rId0a3fa1b1-1375-4f1a-86cb-18f4af139498312" Type="http://schemas.openxmlformats.org/officeDocument/2006/relationships/image" Target="media/image0a3fa1b1-1375-4f1a-86cb-18f4af139498151.wmf" />
  <Relationship Id="rId0a3fa1b1-1375-4f1a-86cb-18f4af139498313" Type="http://schemas.openxmlformats.org/officeDocument/2006/relationships/oleObject" Target="embeddings/oleObject0a3fa1b1-1375-4f1a-86cb-18f4af139498156.bin" />
  <Relationship Id="rId0a3fa1b1-1375-4f1a-86cb-18f4af139498314" Type="http://schemas.openxmlformats.org/officeDocument/2006/relationships/image" Target="media/image0a3fa1b1-1375-4f1a-86cb-18f4af139498152.wmf" />
  <Relationship Id="rId0a3fa1b1-1375-4f1a-86cb-18f4af139498315" Type="http://schemas.openxmlformats.org/officeDocument/2006/relationships/oleObject" Target="embeddings/oleObject0a3fa1b1-1375-4f1a-86cb-18f4af139498157.bin" />
  <Relationship Id="rId0a3fa1b1-1375-4f1a-86cb-18f4af139498316" Type="http://schemas.openxmlformats.org/officeDocument/2006/relationships/image" Target="media/image0a3fa1b1-1375-4f1a-86cb-18f4af139498153.wmf" />
  <Relationship Id="rId0a3fa1b1-1375-4f1a-86cb-18f4af139498317" Type="http://schemas.openxmlformats.org/officeDocument/2006/relationships/oleObject" Target="embeddings/oleObject0a3fa1b1-1375-4f1a-86cb-18f4af139498158.bin" />
  <Relationship Id="rId0a3fa1b1-1375-4f1a-86cb-18f4af139498318" Type="http://schemas.openxmlformats.org/officeDocument/2006/relationships/oleObject" Target="embeddings/oleObject0a3fa1b1-1375-4f1a-86cb-18f4af139498159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